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9C9AF5" w14:textId="77777777" w:rsidR="00D97431" w:rsidRPr="005414CE" w:rsidRDefault="000564E2" w:rsidP="00262920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i/>
          <w:noProof/>
          <w:sz w:val="28"/>
          <w:szCs w:val="28"/>
          <w:lang w:val="vi-VN"/>
        </w:rPr>
        <w:t>Dạng 1</w:t>
      </w:r>
      <w:r w:rsidRPr="005414CE">
        <w:rPr>
          <w:b/>
          <w:noProof/>
          <w:sz w:val="28"/>
          <w:szCs w:val="28"/>
          <w:lang w:val="vi-VN"/>
        </w:rPr>
        <w:t xml:space="preserve">: </w:t>
      </w:r>
      <w:r w:rsidRPr="005414CE">
        <w:rPr>
          <w:b/>
          <w:noProof/>
          <w:position w:val="-6"/>
          <w:sz w:val="28"/>
          <w:szCs w:val="28"/>
          <w:lang w:val="vi-VN"/>
        </w:rPr>
        <w:object w:dxaOrig="1180" w:dyaOrig="279" w14:anchorId="46AC8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94" type="#_x0000_t75" style="width:72.85pt;height:16.75pt" o:ole="">
            <v:imagedata r:id="rId5" o:title=""/>
          </v:shape>
          <o:OLEObject Type="Embed" ProgID="Equation.DSMT4" ShapeID="_x0000_i1894" DrawAspect="Content" ObjectID="_1584447887" r:id="rId6"/>
        </w:object>
      </w:r>
      <w:r w:rsidRPr="005414CE">
        <w:rPr>
          <w:b/>
          <w:noProof/>
          <w:sz w:val="28"/>
          <w:szCs w:val="28"/>
          <w:lang w:val="vi-VN"/>
        </w:rPr>
        <w:t xml:space="preserve"> có nghiệm </w:t>
      </w:r>
      <w:r w:rsidRPr="005414CE">
        <w:rPr>
          <w:b/>
          <w:noProof/>
          <w:position w:val="-24"/>
          <w:sz w:val="28"/>
          <w:szCs w:val="28"/>
          <w:lang w:val="vi-VN"/>
        </w:rPr>
        <w:object w:dxaOrig="1420" w:dyaOrig="620" w14:anchorId="63CD8BE6">
          <v:shape id="_x0000_i1895" type="#_x0000_t75" style="width:81.2pt;height:36pt" o:ole="">
            <v:imagedata r:id="rId7" o:title=""/>
          </v:shape>
          <o:OLEObject Type="Embed" ProgID="Equation.DSMT4" ShapeID="_x0000_i1895" DrawAspect="Content" ObjectID="_1584447888" r:id="rId8"/>
        </w:object>
      </w:r>
      <w:r w:rsidRPr="005414CE">
        <w:rPr>
          <w:b/>
          <w:noProof/>
          <w:sz w:val="28"/>
          <w:szCs w:val="28"/>
          <w:lang w:val="vi-VN"/>
        </w:rPr>
        <w:t xml:space="preserve"> , hằng số tích phân </w:t>
      </w:r>
      <w:r w:rsidRPr="005414CE">
        <w:rPr>
          <w:b/>
          <w:noProof/>
          <w:position w:val="-6"/>
          <w:sz w:val="28"/>
          <w:szCs w:val="28"/>
          <w:lang w:val="vi-VN"/>
        </w:rPr>
        <w:object w:dxaOrig="240" w:dyaOrig="279" w14:anchorId="5F7CE034">
          <v:shape id="_x0000_i1896" type="#_x0000_t75" style="width:11.7pt;height:13.4pt" o:ole="">
            <v:imagedata r:id="rId9" o:title=""/>
          </v:shape>
          <o:OLEObject Type="Embed" ProgID="Equation.DSMT4" ShapeID="_x0000_i1896" DrawAspect="Content" ObjectID="_1584447889" r:id="rId10"/>
        </w:object>
      </w:r>
      <w:r w:rsidRPr="005414CE">
        <w:rPr>
          <w:b/>
          <w:noProof/>
          <w:sz w:val="28"/>
          <w:szCs w:val="28"/>
          <w:lang w:val="vi-VN"/>
        </w:rPr>
        <w:t xml:space="preserve"> được xác định từ điều kiện đầu.</w:t>
      </w:r>
    </w:p>
    <w:p w14:paraId="04F17882" w14:textId="77777777" w:rsidR="000564E2" w:rsidRPr="005414CE" w:rsidRDefault="000564E2" w:rsidP="00262920">
      <w:p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drawing>
          <wp:inline distT="0" distB="0" distL="0" distR="0" wp14:anchorId="54B20913" wp14:editId="4D13041B">
            <wp:extent cx="6381750" cy="4226562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4243" cy="42282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A8BBFD" w14:textId="77777777" w:rsidR="000564E2" w:rsidRPr="005414CE" w:rsidRDefault="000564E2" w:rsidP="0026292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ộng năng của hệ: </w:t>
      </w:r>
      <w:r w:rsidRPr="005414CE">
        <w:rPr>
          <w:noProof/>
          <w:position w:val="-28"/>
          <w:sz w:val="28"/>
          <w:szCs w:val="28"/>
          <w:lang w:val="vi-VN"/>
        </w:rPr>
        <w:object w:dxaOrig="2180" w:dyaOrig="660" w14:anchorId="6D91505B">
          <v:shape id="_x0000_i2629" type="#_x0000_t75" style="width:108.85pt;height:33.5pt" o:ole="">
            <v:imagedata r:id="rId12" o:title=""/>
          </v:shape>
          <o:OLEObject Type="Embed" ProgID="Equation.DSMT4" ShapeID="_x0000_i2629" DrawAspect="Content" ObjectID="_1584447890" r:id="rId13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6A40AB8E" w14:textId="77777777" w:rsidR="000564E2" w:rsidRPr="005414CE" w:rsidRDefault="000564E2" w:rsidP="0026292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Công suất của hệ: </w:t>
      </w:r>
      <w:r w:rsidR="00614FF1" w:rsidRPr="005414CE">
        <w:rPr>
          <w:noProof/>
          <w:position w:val="-14"/>
          <w:sz w:val="28"/>
          <w:szCs w:val="28"/>
          <w:lang w:val="vi-VN"/>
        </w:rPr>
        <w:object w:dxaOrig="2860" w:dyaOrig="400" w14:anchorId="7AC49702">
          <v:shape id="_x0000_i2630" type="#_x0000_t75" style="width:142.35pt;height:20.1pt" o:ole="">
            <v:imagedata r:id="rId14" o:title=""/>
          </v:shape>
          <o:OLEObject Type="Embed" ProgID="Equation.DSMT4" ShapeID="_x0000_i2630" DrawAspect="Content" ObjectID="_1584447891" r:id="rId15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4E024DD6" w14:textId="77777777" w:rsidR="00614FF1" w:rsidRPr="005414CE" w:rsidRDefault="00614FF1" w:rsidP="0026292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Áp dụng định lý biến thiên động năng: </w:t>
      </w:r>
      <w:r w:rsidRPr="005414CE">
        <w:rPr>
          <w:noProof/>
          <w:position w:val="-28"/>
          <w:sz w:val="28"/>
          <w:szCs w:val="28"/>
          <w:lang w:val="vi-VN"/>
        </w:rPr>
        <w:object w:dxaOrig="5640" w:dyaOrig="660" w14:anchorId="62E233EA">
          <v:shape id="_x0000_i2631" type="#_x0000_t75" style="width:281.3pt;height:33.5pt" o:ole="">
            <v:imagedata r:id="rId16" o:title=""/>
          </v:shape>
          <o:OLEObject Type="Embed" ProgID="Equation.DSMT4" ShapeID="_x0000_i2631" DrawAspect="Content" ObjectID="_1584447892" r:id="rId17"/>
        </w:object>
      </w:r>
      <w:r w:rsidRPr="005414CE">
        <w:rPr>
          <w:noProof/>
          <w:sz w:val="28"/>
          <w:szCs w:val="28"/>
          <w:lang w:val="vi-VN"/>
        </w:rPr>
        <w:t xml:space="preserve"> </w:t>
      </w:r>
      <w:r w:rsidRPr="005414CE">
        <w:rPr>
          <w:noProof/>
          <w:sz w:val="28"/>
          <w:szCs w:val="28"/>
          <w:lang w:val="vi-VN"/>
        </w:rPr>
        <w:br/>
      </w:r>
      <w:r w:rsidRPr="005414CE">
        <w:rPr>
          <w:noProof/>
          <w:position w:val="-32"/>
          <w:sz w:val="28"/>
          <w:szCs w:val="28"/>
          <w:lang w:val="vi-VN"/>
        </w:rPr>
        <w:object w:dxaOrig="6000" w:dyaOrig="740" w14:anchorId="1AEE9285">
          <v:shape id="_x0000_i2632" type="#_x0000_t75" style="width:299.7pt;height:36.85pt" o:ole="">
            <v:imagedata r:id="rId18" o:title=""/>
          </v:shape>
          <o:OLEObject Type="Embed" ProgID="Equation.DSMT4" ShapeID="_x0000_i2632" DrawAspect="Content" ObjectID="_1584447893" r:id="rId19"/>
        </w:object>
      </w:r>
    </w:p>
    <w:p w14:paraId="4970F01F" w14:textId="77777777" w:rsidR="00614FF1" w:rsidRPr="005414CE" w:rsidRDefault="00614FF1" w:rsidP="0026292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Phương trình (*) có nghiệm: </w:t>
      </w:r>
      <w:r w:rsidRPr="005414CE">
        <w:rPr>
          <w:noProof/>
          <w:position w:val="-24"/>
          <w:sz w:val="28"/>
          <w:szCs w:val="28"/>
          <w:lang w:val="vi-VN"/>
        </w:rPr>
        <w:object w:dxaOrig="1480" w:dyaOrig="620" w14:anchorId="4D77AB1E">
          <v:shape id="_x0000_i2633" type="#_x0000_t75" style="width:73.65pt;height:31pt" o:ole="">
            <v:imagedata r:id="rId20" o:title=""/>
          </v:shape>
          <o:OLEObject Type="Embed" ProgID="Equation.DSMT4" ShapeID="_x0000_i2633" DrawAspect="Content" ObjectID="_1584447894" r:id="rId21"/>
        </w:object>
      </w:r>
      <w:r w:rsidRPr="005414CE">
        <w:rPr>
          <w:noProof/>
          <w:sz w:val="28"/>
          <w:szCs w:val="28"/>
          <w:lang w:val="vi-VN"/>
        </w:rPr>
        <w:t xml:space="preserve"> , với điều kiện đầu </w:t>
      </w:r>
      <w:r w:rsidRPr="005414CE">
        <w:rPr>
          <w:noProof/>
          <w:position w:val="-24"/>
          <w:sz w:val="28"/>
          <w:szCs w:val="28"/>
          <w:lang w:val="vi-VN"/>
        </w:rPr>
        <w:object w:dxaOrig="2620" w:dyaOrig="620" w14:anchorId="02EC7D96">
          <v:shape id="_x0000_i2634" type="#_x0000_t75" style="width:130.6pt;height:31pt" o:ole="">
            <v:imagedata r:id="rId22" o:title=""/>
          </v:shape>
          <o:OLEObject Type="Embed" ProgID="Equation.DSMT4" ShapeID="_x0000_i2634" DrawAspect="Content" ObjectID="_1584447895" r:id="rId23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0CB8A5E3" w14:textId="77777777" w:rsidR="00614FF1" w:rsidRPr="005414CE" w:rsidRDefault="00614FF1" w:rsidP="0026292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Vậy </w:t>
      </w:r>
      <w:r w:rsidRPr="005414CE">
        <w:rPr>
          <w:noProof/>
          <w:position w:val="-24"/>
          <w:sz w:val="28"/>
          <w:szCs w:val="28"/>
          <w:lang w:val="vi-VN"/>
        </w:rPr>
        <w:object w:dxaOrig="1600" w:dyaOrig="620" w14:anchorId="459A953F">
          <v:shape id="_x0000_i2635" type="#_x0000_t75" style="width:80.35pt;height:31pt" o:ole="">
            <v:imagedata r:id="rId24" o:title=""/>
          </v:shape>
          <o:OLEObject Type="Embed" ProgID="Equation.DSMT4" ShapeID="_x0000_i2635" DrawAspect="Content" ObjectID="_1584447896" r:id="rId25"/>
        </w:object>
      </w:r>
      <w:bookmarkStart w:id="0" w:name="_GoBack"/>
      <w:bookmarkEnd w:id="0"/>
    </w:p>
    <w:p w14:paraId="22C0BA07" w14:textId="77777777" w:rsidR="00614FF1" w:rsidRPr="005414CE" w:rsidRDefault="00614FF1" w:rsidP="0026292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Vận tốc góc tới hạn: </w:t>
      </w:r>
      <w:r w:rsidRPr="005414CE">
        <w:rPr>
          <w:noProof/>
          <w:position w:val="-24"/>
          <w:sz w:val="28"/>
          <w:szCs w:val="28"/>
          <w:lang w:val="vi-VN"/>
        </w:rPr>
        <w:object w:dxaOrig="859" w:dyaOrig="620" w14:anchorId="565C5CBE">
          <v:shape id="_x0000_i2636" type="#_x0000_t75" style="width:43.55pt;height:31pt" o:ole="">
            <v:imagedata r:id="rId26" o:title=""/>
          </v:shape>
          <o:OLEObject Type="Embed" ProgID="Equation.DSMT4" ShapeID="_x0000_i2636" DrawAspect="Content" ObjectID="_1584447897" r:id="rId27"/>
        </w:object>
      </w:r>
    </w:p>
    <w:p w14:paraId="56AD59BC" w14:textId="77777777" w:rsidR="000613C0" w:rsidRPr="005414CE" w:rsidRDefault="000613C0" w:rsidP="003A7E9B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i/>
          <w:noProof/>
          <w:sz w:val="28"/>
          <w:szCs w:val="28"/>
          <w:lang w:val="vi-VN"/>
        </w:rPr>
        <w:t>Dạng 2</w:t>
      </w:r>
      <w:r w:rsidRPr="005414CE">
        <w:rPr>
          <w:b/>
          <w:noProof/>
          <w:sz w:val="28"/>
          <w:szCs w:val="28"/>
          <w:lang w:val="vi-VN"/>
        </w:rPr>
        <w:t xml:space="preserve">: </w:t>
      </w:r>
      <w:r w:rsidR="00F6463A" w:rsidRPr="005414CE">
        <w:rPr>
          <w:b/>
          <w:noProof/>
          <w:position w:val="-6"/>
          <w:sz w:val="28"/>
          <w:szCs w:val="28"/>
          <w:lang w:val="vi-VN"/>
        </w:rPr>
        <w:object w:dxaOrig="1280" w:dyaOrig="320" w14:anchorId="305EC11D">
          <v:shape id="_x0000_i2637" type="#_x0000_t75" style="width:77.85pt;height:19.25pt" o:ole="">
            <v:imagedata r:id="rId28" o:title=""/>
          </v:shape>
          <o:OLEObject Type="Embed" ProgID="Equation.DSMT4" ShapeID="_x0000_i2637" DrawAspect="Content" ObjectID="_1584447898" r:id="rId29"/>
        </w:object>
      </w:r>
      <w:r w:rsidRPr="005414CE">
        <w:rPr>
          <w:b/>
          <w:noProof/>
          <w:sz w:val="28"/>
          <w:szCs w:val="28"/>
          <w:lang w:val="vi-VN"/>
        </w:rPr>
        <w:t xml:space="preserve"> </w:t>
      </w:r>
      <w:r w:rsidR="00F6463A" w:rsidRPr="005414CE">
        <w:rPr>
          <w:b/>
          <w:noProof/>
          <w:sz w:val="28"/>
          <w:szCs w:val="28"/>
          <w:lang w:val="vi-VN"/>
        </w:rPr>
        <w:t xml:space="preserve">với điều kiện đầu </w:t>
      </w:r>
      <w:r w:rsidR="00262920" w:rsidRPr="005414CE">
        <w:rPr>
          <w:b/>
          <w:noProof/>
          <w:position w:val="-14"/>
          <w:sz w:val="28"/>
          <w:szCs w:val="28"/>
          <w:lang w:val="vi-VN"/>
        </w:rPr>
        <w:object w:dxaOrig="1440" w:dyaOrig="400" w14:anchorId="3E233214">
          <v:shape id="_x0000_i2638" type="#_x0000_t75" style="width:85.4pt;height:23.45pt" o:ole="">
            <v:imagedata r:id="rId30" o:title=""/>
          </v:shape>
          <o:OLEObject Type="Embed" ProgID="Equation.DSMT4" ShapeID="_x0000_i2638" DrawAspect="Content" ObjectID="_1584447899" r:id="rId31"/>
        </w:object>
      </w:r>
      <w:r w:rsidR="00F6463A" w:rsidRPr="005414CE">
        <w:rPr>
          <w:b/>
          <w:noProof/>
          <w:sz w:val="28"/>
          <w:szCs w:val="28"/>
          <w:lang w:val="vi-VN"/>
        </w:rPr>
        <w:t xml:space="preserve"> </w:t>
      </w:r>
      <w:r w:rsidR="00262920" w:rsidRPr="005414CE">
        <w:rPr>
          <w:b/>
          <w:noProof/>
          <w:sz w:val="28"/>
          <w:szCs w:val="28"/>
          <w:lang w:val="vi-VN"/>
        </w:rPr>
        <w:t xml:space="preserve">sẽ có nghiệm </w:t>
      </w:r>
      <w:r w:rsidR="00262920" w:rsidRPr="005414CE">
        <w:rPr>
          <w:b/>
          <w:noProof/>
          <w:position w:val="-26"/>
          <w:sz w:val="28"/>
          <w:szCs w:val="28"/>
          <w:lang w:val="vi-VN"/>
        </w:rPr>
        <w:object w:dxaOrig="1840" w:dyaOrig="700" w14:anchorId="6744FA1C">
          <v:shape id="_x0000_i2639" type="#_x0000_t75" style="width:110.5pt;height:41.85pt" o:ole="">
            <v:imagedata r:id="rId32" o:title=""/>
          </v:shape>
          <o:OLEObject Type="Embed" ProgID="Equation.DSMT4" ShapeID="_x0000_i2639" DrawAspect="Content" ObjectID="_1584447900" r:id="rId33"/>
        </w:object>
      </w:r>
      <w:r w:rsidR="00262920" w:rsidRPr="005414CE">
        <w:rPr>
          <w:b/>
          <w:noProof/>
          <w:sz w:val="28"/>
          <w:szCs w:val="28"/>
          <w:lang w:val="vi-VN"/>
        </w:rPr>
        <w:t xml:space="preserve"> </w:t>
      </w:r>
      <w:r w:rsidRPr="005414CE">
        <w:rPr>
          <w:b/>
          <w:noProof/>
          <w:sz w:val="28"/>
          <w:szCs w:val="28"/>
          <w:lang w:val="vi-VN"/>
        </w:rPr>
        <w:t>.</w:t>
      </w:r>
    </w:p>
    <w:p w14:paraId="53586E2B" w14:textId="77777777" w:rsidR="000613C0" w:rsidRPr="005414CE" w:rsidRDefault="006C4E15" w:rsidP="00262920">
      <w:pPr>
        <w:ind w:left="360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lastRenderedPageBreak/>
        <w:t xml:space="preserve">Ví dụ: Cơ cấu hành tinh đặt trong mặt phẳng ngang gồm bánh răng 1 cố định có bán kính </w:t>
      </w:r>
      <w:r w:rsidRPr="005414CE">
        <w:rPr>
          <w:noProof/>
          <w:position w:val="-12"/>
          <w:sz w:val="28"/>
          <w:szCs w:val="28"/>
          <w:lang w:val="vi-VN"/>
        </w:rPr>
        <w:object w:dxaOrig="200" w:dyaOrig="360" w14:anchorId="5C3C0400">
          <v:shape id="_x0000_i2640" type="#_x0000_t75" style="width:10.05pt;height:18.4pt" o:ole="">
            <v:imagedata r:id="rId34" o:title=""/>
          </v:shape>
          <o:OLEObject Type="Embed" ProgID="Equation.DSMT4" ShapeID="_x0000_i2640" DrawAspect="Content" ObjectID="_1584447901" r:id="rId35"/>
        </w:object>
      </w:r>
      <w:r w:rsidRPr="005414CE">
        <w:rPr>
          <w:noProof/>
          <w:sz w:val="28"/>
          <w:szCs w:val="28"/>
          <w:lang w:val="vi-VN"/>
        </w:rPr>
        <w:t xml:space="preserve">, bánh răng 2 khối lượng </w:t>
      </w:r>
      <w:r w:rsidRPr="005414CE">
        <w:rPr>
          <w:noProof/>
          <w:position w:val="-12"/>
          <w:sz w:val="28"/>
          <w:szCs w:val="28"/>
          <w:lang w:val="vi-VN"/>
        </w:rPr>
        <w:object w:dxaOrig="320" w:dyaOrig="360" w14:anchorId="05724933">
          <v:shape id="_x0000_i2641" type="#_x0000_t75" style="width:15.9pt;height:18.4pt" o:ole="">
            <v:imagedata r:id="rId36" o:title=""/>
          </v:shape>
          <o:OLEObject Type="Embed" ProgID="Equation.DSMT4" ShapeID="_x0000_i2641" DrawAspect="Content" ObjectID="_1584447902" r:id="rId37"/>
        </w:object>
      </w:r>
      <w:r w:rsidRPr="005414CE">
        <w:rPr>
          <w:noProof/>
          <w:sz w:val="28"/>
          <w:szCs w:val="28"/>
          <w:lang w:val="vi-VN"/>
        </w:rPr>
        <w:t xml:space="preserve"> bán kính </w:t>
      </w:r>
      <w:r w:rsidRPr="005414CE">
        <w:rPr>
          <w:noProof/>
          <w:position w:val="-12"/>
          <w:sz w:val="28"/>
          <w:szCs w:val="28"/>
          <w:lang w:val="vi-VN"/>
        </w:rPr>
        <w:object w:dxaOrig="220" w:dyaOrig="360" w14:anchorId="0C6ECACD">
          <v:shape id="_x0000_i2642" type="#_x0000_t75" style="width:10.9pt;height:18.4pt" o:ole="">
            <v:imagedata r:id="rId38" o:title=""/>
          </v:shape>
          <o:OLEObject Type="Embed" ProgID="Equation.DSMT4" ShapeID="_x0000_i2642" DrawAspect="Content" ObjectID="_1584447903" r:id="rId39"/>
        </w:object>
      </w:r>
      <w:r w:rsidRPr="005414CE">
        <w:rPr>
          <w:noProof/>
          <w:sz w:val="28"/>
          <w:szCs w:val="28"/>
          <w:lang w:val="vi-VN"/>
        </w:rPr>
        <w:t xml:space="preserve">. Tay quay OA đồng chất khối lượng </w:t>
      </w:r>
      <w:r w:rsidRPr="005414CE">
        <w:rPr>
          <w:noProof/>
          <w:position w:val="-6"/>
          <w:sz w:val="28"/>
          <w:szCs w:val="28"/>
          <w:lang w:val="vi-VN"/>
        </w:rPr>
        <w:object w:dxaOrig="260" w:dyaOrig="220" w14:anchorId="1166C077">
          <v:shape id="_x0000_i2643" type="#_x0000_t75" style="width:13.4pt;height:10.9pt" o:ole="">
            <v:imagedata r:id="rId40" o:title=""/>
          </v:shape>
          <o:OLEObject Type="Embed" ProgID="Equation.DSMT4" ShapeID="_x0000_i2643" DrawAspect="Content" ObjectID="_1584447904" r:id="rId41"/>
        </w:object>
      </w:r>
      <w:r w:rsidRPr="005414CE">
        <w:rPr>
          <w:noProof/>
          <w:sz w:val="28"/>
          <w:szCs w:val="28"/>
          <w:lang w:val="vi-VN"/>
        </w:rPr>
        <w:t xml:space="preserve"> chịu tác dụng của ngẫu lực có mô men </w:t>
      </w:r>
      <w:r w:rsidRPr="005414CE">
        <w:rPr>
          <w:noProof/>
          <w:position w:val="-12"/>
          <w:sz w:val="28"/>
          <w:szCs w:val="28"/>
          <w:lang w:val="vi-VN"/>
        </w:rPr>
        <w:object w:dxaOrig="1460" w:dyaOrig="380" w14:anchorId="2DF24C3B">
          <v:shape id="_x0000_i2644" type="#_x0000_t75" style="width:72.85pt;height:18.4pt" o:ole="">
            <v:imagedata r:id="rId42" o:title=""/>
          </v:shape>
          <o:OLEObject Type="Embed" ProgID="Equation.DSMT4" ShapeID="_x0000_i2644" DrawAspect="Content" ObjectID="_1584447905" r:id="rId43"/>
        </w:object>
      </w:r>
      <w:r w:rsidRPr="005414CE">
        <w:rPr>
          <w:noProof/>
          <w:sz w:val="28"/>
          <w:szCs w:val="28"/>
          <w:lang w:val="vi-VN"/>
        </w:rPr>
        <w:t xml:space="preserve"> , </w:t>
      </w:r>
      <w:r w:rsidRPr="005414CE">
        <w:rPr>
          <w:noProof/>
          <w:position w:val="-12"/>
          <w:sz w:val="28"/>
          <w:szCs w:val="28"/>
          <w:lang w:val="vi-VN"/>
        </w:rPr>
        <w:object w:dxaOrig="620" w:dyaOrig="360" w14:anchorId="43633359">
          <v:shape id="_x0000_i2645" type="#_x0000_t75" style="width:31pt;height:18.4pt" o:ole="">
            <v:imagedata r:id="rId44" o:title=""/>
          </v:shape>
          <o:OLEObject Type="Embed" ProgID="Equation.DSMT4" ShapeID="_x0000_i2645" DrawAspect="Content" ObjectID="_1584447906" r:id="rId45"/>
        </w:object>
      </w:r>
      <w:r w:rsidRPr="005414CE">
        <w:rPr>
          <w:noProof/>
          <w:sz w:val="28"/>
          <w:szCs w:val="28"/>
          <w:lang w:val="vi-VN"/>
        </w:rPr>
        <w:t xml:space="preserve"> là các hằng số và </w:t>
      </w:r>
      <w:r w:rsidRPr="005414CE">
        <w:rPr>
          <w:noProof/>
          <w:position w:val="-6"/>
          <w:sz w:val="28"/>
          <w:szCs w:val="28"/>
          <w:lang w:val="vi-VN"/>
        </w:rPr>
        <w:object w:dxaOrig="240" w:dyaOrig="220" w14:anchorId="4FB5B4D9">
          <v:shape id="_x0000_i2646" type="#_x0000_t75" style="width:11.7pt;height:10.9pt" o:ole="">
            <v:imagedata r:id="rId46" o:title=""/>
          </v:shape>
          <o:OLEObject Type="Embed" ProgID="Equation.DSMT4" ShapeID="_x0000_i2646" DrawAspect="Content" ObjectID="_1584447907" r:id="rId47"/>
        </w:object>
      </w:r>
      <w:r w:rsidRPr="005414CE">
        <w:rPr>
          <w:noProof/>
          <w:sz w:val="28"/>
          <w:szCs w:val="28"/>
          <w:lang w:val="vi-VN"/>
        </w:rPr>
        <w:t xml:space="preserve"> là vận tốc góc của tay quay. Ban đầu hệ đứng yên, xác định biểu thức tính vận tốc góc của tay quay làm hàm theo thời gian.</w:t>
      </w:r>
    </w:p>
    <w:p w14:paraId="02873E8B" w14:textId="77777777" w:rsidR="006C4E15" w:rsidRPr="005414CE" w:rsidRDefault="006C4E15" w:rsidP="00262920">
      <w:pPr>
        <w:ind w:left="360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                                                 </w:t>
      </w:r>
      <w:r w:rsidRPr="005414CE">
        <w:rPr>
          <w:noProof/>
          <w:sz w:val="28"/>
          <w:szCs w:val="28"/>
          <w:lang w:val="vi-VN"/>
        </w:rPr>
        <w:drawing>
          <wp:inline distT="0" distB="0" distL="0" distR="0" wp14:anchorId="08E7C8AB" wp14:editId="3F0A07CF">
            <wp:extent cx="2501514" cy="1501187"/>
            <wp:effectExtent l="1905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028" cy="1503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770296" w14:textId="77777777" w:rsidR="006C4E15" w:rsidRPr="005414CE" w:rsidRDefault="006C4E15" w:rsidP="006C4E15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ộng năng của hệ: </w:t>
      </w:r>
      <w:r w:rsidR="00123A7F" w:rsidRPr="005414CE">
        <w:rPr>
          <w:noProof/>
          <w:position w:val="-28"/>
          <w:sz w:val="28"/>
          <w:szCs w:val="28"/>
          <w:lang w:val="vi-VN"/>
        </w:rPr>
        <w:object w:dxaOrig="6340" w:dyaOrig="680" w14:anchorId="7EDA792C">
          <v:shape id="_x0000_i2647" type="#_x0000_t75" style="width:316.45pt;height:33.5pt" o:ole="">
            <v:imagedata r:id="rId49" o:title=""/>
          </v:shape>
          <o:OLEObject Type="Embed" ProgID="Equation.DSMT4" ShapeID="_x0000_i2647" DrawAspect="Content" ObjectID="_1584447908" r:id="rId5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05AAEECB" w14:textId="77777777" w:rsidR="006C4E15" w:rsidRPr="005414CE" w:rsidRDefault="006C4E15" w:rsidP="006C4E15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Công suất của hệ: </w:t>
      </w:r>
      <w:r w:rsidR="00123A7F" w:rsidRPr="005414CE">
        <w:rPr>
          <w:noProof/>
          <w:position w:val="-16"/>
          <w:sz w:val="28"/>
          <w:szCs w:val="28"/>
          <w:lang w:val="vi-VN"/>
        </w:rPr>
        <w:object w:dxaOrig="2480" w:dyaOrig="440" w14:anchorId="1E67792F">
          <v:shape id="_x0000_i2648" type="#_x0000_t75" style="width:123.9pt;height:21.75pt" o:ole="">
            <v:imagedata r:id="rId51" o:title=""/>
          </v:shape>
          <o:OLEObject Type="Embed" ProgID="Equation.DSMT4" ShapeID="_x0000_i2648" DrawAspect="Content" ObjectID="_1584447909" r:id="rId52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09979201" w14:textId="77777777" w:rsidR="006C4E15" w:rsidRPr="005414CE" w:rsidRDefault="006C4E15" w:rsidP="006C4E15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Áp dụng định lý biến thiên động năng: </w:t>
      </w:r>
      <w:r w:rsidR="00AE1D57" w:rsidRPr="005414CE">
        <w:rPr>
          <w:noProof/>
          <w:position w:val="-24"/>
          <w:sz w:val="28"/>
          <w:szCs w:val="28"/>
          <w:lang w:val="vi-VN"/>
        </w:rPr>
        <w:object w:dxaOrig="3140" w:dyaOrig="620" w14:anchorId="02A0BEA5">
          <v:shape id="_x0000_i2649" type="#_x0000_t75" style="width:157.4pt;height:31pt" o:ole="">
            <v:imagedata r:id="rId53" o:title=""/>
          </v:shape>
          <o:OLEObject Type="Embed" ProgID="Equation.DSMT4" ShapeID="_x0000_i2649" DrawAspect="Content" ObjectID="_1584447910" r:id="rId54"/>
        </w:object>
      </w:r>
      <w:r w:rsidRPr="005414CE">
        <w:rPr>
          <w:noProof/>
          <w:sz w:val="28"/>
          <w:szCs w:val="28"/>
          <w:lang w:val="vi-VN"/>
        </w:rPr>
        <w:t xml:space="preserve"> </w:t>
      </w:r>
      <w:r w:rsidRPr="005414CE">
        <w:rPr>
          <w:noProof/>
          <w:sz w:val="28"/>
          <w:szCs w:val="28"/>
          <w:lang w:val="vi-VN"/>
        </w:rPr>
        <w:br/>
      </w:r>
      <w:r w:rsidR="00AE1D57" w:rsidRPr="005414CE">
        <w:rPr>
          <w:noProof/>
          <w:position w:val="-24"/>
          <w:sz w:val="28"/>
          <w:szCs w:val="28"/>
          <w:lang w:val="vi-VN"/>
        </w:rPr>
        <w:object w:dxaOrig="3420" w:dyaOrig="620" w14:anchorId="6BBE66C0">
          <v:shape id="_x0000_i2650" type="#_x0000_t75" style="width:170.8pt;height:31pt" o:ole="">
            <v:imagedata r:id="rId55" o:title=""/>
          </v:shape>
          <o:OLEObject Type="Embed" ProgID="Equation.DSMT4" ShapeID="_x0000_i2650" DrawAspect="Content" ObjectID="_1584447911" r:id="rId56"/>
        </w:object>
      </w:r>
    </w:p>
    <w:p w14:paraId="16C8E2F1" w14:textId="77777777" w:rsidR="006C4E15" w:rsidRPr="005414CE" w:rsidRDefault="00AE1D57" w:rsidP="006C4E15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>V</w:t>
      </w:r>
      <w:r w:rsidR="006C4E15" w:rsidRPr="005414CE">
        <w:rPr>
          <w:noProof/>
          <w:sz w:val="28"/>
          <w:szCs w:val="28"/>
          <w:lang w:val="vi-VN"/>
        </w:rPr>
        <w:t>ới điều kiện đầu</w:t>
      </w:r>
      <w:r w:rsidRPr="005414CE">
        <w:rPr>
          <w:noProof/>
          <w:sz w:val="28"/>
          <w:szCs w:val="28"/>
          <w:lang w:val="vi-VN"/>
        </w:rPr>
        <w:t xml:space="preserve"> </w:t>
      </w:r>
      <w:r w:rsidRPr="005414CE">
        <w:rPr>
          <w:noProof/>
          <w:position w:val="-14"/>
          <w:sz w:val="28"/>
          <w:szCs w:val="28"/>
          <w:lang w:val="vi-VN"/>
        </w:rPr>
        <w:object w:dxaOrig="1440" w:dyaOrig="400" w14:anchorId="0278D768">
          <v:shape id="_x0000_i2651" type="#_x0000_t75" style="width:1in;height:20.95pt" o:ole="">
            <v:imagedata r:id="rId57" o:title=""/>
          </v:shape>
          <o:OLEObject Type="Embed" ProgID="Equation.DSMT4" ShapeID="_x0000_i2651" DrawAspect="Content" ObjectID="_1584447912" r:id="rId58"/>
        </w:object>
      </w:r>
      <w:r w:rsidRPr="005414CE">
        <w:rPr>
          <w:noProof/>
          <w:sz w:val="28"/>
          <w:szCs w:val="28"/>
          <w:lang w:val="vi-VN"/>
        </w:rPr>
        <w:t xml:space="preserve"> phương trình (*) có nghiệm: </w:t>
      </w:r>
      <w:r w:rsidRPr="005414CE">
        <w:rPr>
          <w:noProof/>
          <w:position w:val="-26"/>
          <w:sz w:val="28"/>
          <w:szCs w:val="28"/>
          <w:lang w:val="vi-VN"/>
        </w:rPr>
        <w:object w:dxaOrig="1840" w:dyaOrig="700" w14:anchorId="70EC5A5D">
          <v:shape id="_x0000_i2652" type="#_x0000_t75" style="width:92.1pt;height:35.15pt" o:ole="">
            <v:imagedata r:id="rId59" o:title=""/>
          </v:shape>
          <o:OLEObject Type="Embed" ProgID="Equation.DSMT4" ShapeID="_x0000_i2652" DrawAspect="Content" ObjectID="_1584447913" r:id="rId6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  <w:r w:rsidR="006C4E15" w:rsidRPr="005414CE">
        <w:rPr>
          <w:noProof/>
          <w:sz w:val="28"/>
          <w:szCs w:val="28"/>
          <w:lang w:val="vi-VN"/>
        </w:rPr>
        <w:t xml:space="preserve"> </w:t>
      </w:r>
    </w:p>
    <w:p w14:paraId="33B70255" w14:textId="77777777" w:rsidR="006C4E15" w:rsidRPr="005414CE" w:rsidRDefault="006C4E15" w:rsidP="006C4E15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Vận tốc góc tới hạn: </w:t>
      </w:r>
      <w:r w:rsidR="00DE3ED2" w:rsidRPr="005414CE">
        <w:rPr>
          <w:noProof/>
          <w:position w:val="-26"/>
          <w:sz w:val="28"/>
          <w:szCs w:val="28"/>
          <w:lang w:val="vi-VN"/>
        </w:rPr>
        <w:object w:dxaOrig="1020" w:dyaOrig="700" w14:anchorId="36539AB9">
          <v:shape id="_x0000_i2653" type="#_x0000_t75" style="width:51.05pt;height:36pt" o:ole="">
            <v:imagedata r:id="rId61" o:title=""/>
          </v:shape>
          <o:OLEObject Type="Embed" ProgID="Equation.DSMT4" ShapeID="_x0000_i2653" DrawAspect="Content" ObjectID="_1584447914" r:id="rId62"/>
        </w:object>
      </w:r>
    </w:p>
    <w:p w14:paraId="0EE134FF" w14:textId="77777777" w:rsidR="00ED13CF" w:rsidRPr="005414CE" w:rsidRDefault="00ED13CF" w:rsidP="003A7E9B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i/>
          <w:noProof/>
          <w:sz w:val="28"/>
          <w:szCs w:val="28"/>
          <w:lang w:val="vi-VN"/>
        </w:rPr>
        <w:t>Dạng 3</w:t>
      </w:r>
      <w:r w:rsidRPr="005414CE">
        <w:rPr>
          <w:b/>
          <w:noProof/>
          <w:sz w:val="28"/>
          <w:szCs w:val="28"/>
          <w:lang w:val="vi-VN"/>
        </w:rPr>
        <w:t xml:space="preserve">: </w:t>
      </w:r>
      <w:r w:rsidR="001E6789" w:rsidRPr="005414CE">
        <w:rPr>
          <w:noProof/>
          <w:position w:val="-12"/>
          <w:sz w:val="28"/>
          <w:szCs w:val="28"/>
          <w:lang w:val="vi-VN"/>
        </w:rPr>
        <w:object w:dxaOrig="1800" w:dyaOrig="380" w14:anchorId="40637C34">
          <v:shape id="_x0000_i2654" type="#_x0000_t75" style="width:113.85pt;height:24.3pt" o:ole="">
            <v:imagedata r:id="rId63" o:title=""/>
          </v:shape>
          <o:OLEObject Type="Embed" ProgID="Equation.DSMT4" ShapeID="_x0000_i2654" DrawAspect="Content" ObjectID="_1584447915" r:id="rId64"/>
        </w:object>
      </w:r>
      <w:r w:rsidRPr="005414CE">
        <w:rPr>
          <w:b/>
          <w:noProof/>
          <w:sz w:val="28"/>
          <w:szCs w:val="28"/>
          <w:lang w:val="vi-VN"/>
        </w:rPr>
        <w:t xml:space="preserve"> có nghiệm </w:t>
      </w:r>
      <w:r w:rsidR="001E6789" w:rsidRPr="005414CE">
        <w:rPr>
          <w:noProof/>
          <w:position w:val="-30"/>
          <w:sz w:val="28"/>
          <w:szCs w:val="28"/>
          <w:lang w:val="vi-VN"/>
        </w:rPr>
        <w:object w:dxaOrig="4080" w:dyaOrig="680" w14:anchorId="43A0BE4B">
          <v:shape id="_x0000_i2655" type="#_x0000_t75" style="width:273.75pt;height:46.05pt" o:ole="">
            <v:imagedata r:id="rId65" o:title=""/>
          </v:shape>
          <o:OLEObject Type="Embed" ProgID="Equation.DSMT4" ShapeID="_x0000_i2655" DrawAspect="Content" ObjectID="_1584447916" r:id="rId66"/>
        </w:object>
      </w:r>
      <w:r w:rsidRPr="005414CE">
        <w:rPr>
          <w:b/>
          <w:noProof/>
          <w:sz w:val="28"/>
          <w:szCs w:val="28"/>
          <w:lang w:val="vi-VN"/>
        </w:rPr>
        <w:t xml:space="preserve"> . Các hằng số tích phân </w:t>
      </w:r>
      <w:r w:rsidRPr="005414CE">
        <w:rPr>
          <w:b/>
          <w:noProof/>
          <w:position w:val="-12"/>
          <w:sz w:val="28"/>
          <w:szCs w:val="28"/>
          <w:lang w:val="vi-VN"/>
        </w:rPr>
        <w:object w:dxaOrig="620" w:dyaOrig="360" w14:anchorId="08B11033">
          <v:shape id="_x0000_i2656" type="#_x0000_t75" style="width:31pt;height:18.4pt" o:ole="">
            <v:imagedata r:id="rId67" o:title=""/>
          </v:shape>
          <o:OLEObject Type="Embed" ProgID="Equation.DSMT4" ShapeID="_x0000_i2656" DrawAspect="Content" ObjectID="_1584447917" r:id="rId68"/>
        </w:object>
      </w:r>
      <w:r w:rsidRPr="005414CE">
        <w:rPr>
          <w:b/>
          <w:noProof/>
          <w:sz w:val="28"/>
          <w:szCs w:val="28"/>
          <w:lang w:val="vi-VN"/>
        </w:rPr>
        <w:t xml:space="preserve"> được xác định từ điều kiện đầu. Nghiệm bình ổn của phương trình vi phân: </w:t>
      </w:r>
      <w:r w:rsidR="001E6789" w:rsidRPr="005414CE">
        <w:rPr>
          <w:b/>
          <w:noProof/>
          <w:position w:val="-30"/>
          <w:sz w:val="28"/>
          <w:szCs w:val="28"/>
          <w:lang w:val="vi-VN"/>
        </w:rPr>
        <w:object w:dxaOrig="1840" w:dyaOrig="680" w14:anchorId="0BC73CE9">
          <v:shape id="_x0000_i2657" type="#_x0000_t75" style="width:108pt;height:39.35pt" o:ole="">
            <v:imagedata r:id="rId69" o:title=""/>
          </v:shape>
          <o:OLEObject Type="Embed" ProgID="Equation.DSMT4" ShapeID="_x0000_i2657" DrawAspect="Content" ObjectID="_1584447918" r:id="rId70"/>
        </w:object>
      </w:r>
    </w:p>
    <w:p w14:paraId="70BAE45D" w14:textId="77777777" w:rsidR="007908D2" w:rsidRPr="005414CE" w:rsidRDefault="007908D2" w:rsidP="007908D2">
      <w:p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>Ví dụ: Đế 1 khối lượng m</w:t>
      </w:r>
      <w:r w:rsidRPr="005414CE">
        <w:rPr>
          <w:noProof/>
          <w:sz w:val="28"/>
          <w:szCs w:val="28"/>
          <w:vertAlign w:val="subscript"/>
          <w:lang w:val="vi-VN"/>
        </w:rPr>
        <w:t>1</w:t>
      </w:r>
      <w:r w:rsidRPr="005414CE">
        <w:rPr>
          <w:noProof/>
          <w:sz w:val="28"/>
          <w:szCs w:val="28"/>
          <w:lang w:val="vi-VN"/>
        </w:rPr>
        <w:t xml:space="preserve"> được khoét theo chiều dọc một rãnh trụ có bán kính R, một trụ tròn đồng chất 2 bán kính r, khối lượng m</w:t>
      </w:r>
      <w:r w:rsidRPr="005414CE">
        <w:rPr>
          <w:noProof/>
          <w:sz w:val="28"/>
          <w:szCs w:val="28"/>
          <w:vertAlign w:val="subscript"/>
          <w:lang w:val="vi-VN"/>
        </w:rPr>
        <w:t>2</w:t>
      </w:r>
      <w:r w:rsidRPr="005414CE">
        <w:rPr>
          <w:noProof/>
          <w:sz w:val="28"/>
          <w:szCs w:val="28"/>
          <w:lang w:val="vi-VN"/>
        </w:rPr>
        <w:t xml:space="preserve"> lăn không trượt trong rãnh. Trục rãnh trụ và trục hình trụ song song nhau. Đế 1 chuyển động trên mặt phẳng ngang nhẵn dưới tác dụng của lực ngang </w:t>
      </w:r>
      <w:r w:rsidRPr="005414CE">
        <w:rPr>
          <w:noProof/>
          <w:position w:val="-14"/>
          <w:sz w:val="28"/>
          <w:szCs w:val="28"/>
          <w:lang w:val="vi-VN"/>
        </w:rPr>
        <w:object w:dxaOrig="1620" w:dyaOrig="400" w14:anchorId="75787BF3">
          <v:shape id="_x0000_i2658" type="#_x0000_t75" style="width:81.2pt;height:20.1pt" o:ole="">
            <v:imagedata r:id="rId71" o:title=""/>
          </v:shape>
          <o:OLEObject Type="Embed" ProgID="Equation.DSMT4" ShapeID="_x0000_i2658" DrawAspect="Content" ObjectID="_1584447919" r:id="rId72"/>
        </w:object>
      </w:r>
      <w:r w:rsidRPr="005414CE">
        <w:rPr>
          <w:noProof/>
          <w:sz w:val="28"/>
          <w:szCs w:val="28"/>
          <w:lang w:val="vi-VN"/>
        </w:rPr>
        <w:t xml:space="preserve">, lực đàn hồi tuyến tính của lò xo có độ cứng c. </w:t>
      </w:r>
    </w:p>
    <w:p w14:paraId="4CD7B9CC" w14:textId="77777777" w:rsidR="00ED13CF" w:rsidRPr="005414CE" w:rsidRDefault="007908D2" w:rsidP="00ED13CF">
      <w:pPr>
        <w:numPr>
          <w:ilvl w:val="0"/>
          <w:numId w:val="2"/>
        </w:numPr>
        <w:tabs>
          <w:tab w:val="left" w:pos="426"/>
        </w:tabs>
        <w:spacing w:after="0" w:line="240" w:lineRule="auto"/>
        <w:ind w:left="360" w:firstLine="0"/>
        <w:contextualSpacing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Viết phương trình vi phân  chuyển động của hệ theo các tọa độ suy rộng </w:t>
      </w:r>
      <w:r w:rsidRPr="005414CE">
        <w:rPr>
          <w:noProof/>
          <w:position w:val="-10"/>
          <w:sz w:val="28"/>
          <w:szCs w:val="28"/>
          <w:lang w:val="vi-VN"/>
        </w:rPr>
        <w:object w:dxaOrig="380" w:dyaOrig="240" w14:anchorId="2A381A28">
          <v:shape id="_x0000_i2659" type="#_x0000_t75" style="width:18.4pt;height:11.7pt" o:ole="">
            <v:imagedata r:id="rId73" o:title=""/>
          </v:shape>
          <o:OLEObject Type="Embed" ProgID="Equation.DSMT4" ShapeID="_x0000_i2659" DrawAspect="Content" ObjectID="_1584447920" r:id="rId74"/>
        </w:object>
      </w:r>
      <w:r w:rsidRPr="005414CE">
        <w:rPr>
          <w:noProof/>
          <w:sz w:val="28"/>
          <w:szCs w:val="28"/>
          <w:lang w:val="vi-VN"/>
        </w:rPr>
        <w:t xml:space="preserve">. Tìm gia tốc của xà 1 tại thời điểm ban đầu. Biết rằng khi </w:t>
      </w:r>
      <w:r w:rsidRPr="005414CE">
        <w:rPr>
          <w:noProof/>
          <w:position w:val="-6"/>
          <w:sz w:val="28"/>
          <w:szCs w:val="28"/>
          <w:lang w:val="vi-VN"/>
        </w:rPr>
        <w:object w:dxaOrig="499" w:dyaOrig="279" w14:anchorId="45503431">
          <v:shape id="_x0000_i2660" type="#_x0000_t75" style="width:24.3pt;height:13.4pt" o:ole="">
            <v:imagedata r:id="rId75" o:title=""/>
          </v:shape>
          <o:OLEObject Type="Embed" ProgID="Equation.DSMT4" ShapeID="_x0000_i2660" DrawAspect="Content" ObjectID="_1584447921" r:id="rId76"/>
        </w:object>
      </w:r>
      <w:r w:rsidRPr="005414CE">
        <w:rPr>
          <w:noProof/>
          <w:sz w:val="28"/>
          <w:szCs w:val="28"/>
          <w:lang w:val="vi-VN"/>
        </w:rPr>
        <w:t xml:space="preserve"> hệ nằm yên, lò xo không biến dạng, đường thẳng OC </w:t>
      </w:r>
      <w:r w:rsidR="007B09DC" w:rsidRPr="005414CE">
        <w:rPr>
          <w:noProof/>
          <w:sz w:val="28"/>
          <w:szCs w:val="28"/>
          <w:lang w:val="vi-VN"/>
        </w:rPr>
        <w:t>tạo với phương</w:t>
      </w:r>
      <w:r w:rsidRPr="005414CE">
        <w:rPr>
          <w:noProof/>
          <w:sz w:val="28"/>
          <w:szCs w:val="28"/>
          <w:lang w:val="vi-VN"/>
        </w:rPr>
        <w:t xml:space="preserve"> thẳng đứng</w:t>
      </w:r>
      <w:r w:rsidR="007B09DC" w:rsidRPr="005414CE">
        <w:rPr>
          <w:noProof/>
          <w:sz w:val="28"/>
          <w:szCs w:val="28"/>
          <w:lang w:val="vi-VN"/>
        </w:rPr>
        <w:t xml:space="preserve"> một góc </w:t>
      </w:r>
      <w:r w:rsidR="007B09DC" w:rsidRPr="005414CE">
        <w:rPr>
          <w:noProof/>
          <w:position w:val="-6"/>
          <w:sz w:val="28"/>
          <w:szCs w:val="28"/>
          <w:lang w:val="vi-VN"/>
        </w:rPr>
        <w:object w:dxaOrig="380" w:dyaOrig="320" w14:anchorId="30EF1677">
          <v:shape id="_x0000_i2661" type="#_x0000_t75" style="width:18.4pt;height:15.9pt" o:ole="">
            <v:imagedata r:id="rId77" o:title=""/>
          </v:shape>
          <o:OLEObject Type="Embed" ProgID="Equation.DSMT4" ShapeID="_x0000_i2661" DrawAspect="Content" ObjectID="_1584447922" r:id="rId78"/>
        </w:object>
      </w:r>
      <w:r w:rsidRPr="005414CE">
        <w:rPr>
          <w:noProof/>
          <w:sz w:val="28"/>
          <w:szCs w:val="28"/>
          <w:lang w:val="vi-VN"/>
        </w:rPr>
        <w:t xml:space="preserve">. </w:t>
      </w:r>
    </w:p>
    <w:p w14:paraId="0AFFA440" w14:textId="77777777" w:rsidR="007908D2" w:rsidRPr="005414CE" w:rsidRDefault="007908D2" w:rsidP="00ED13CF">
      <w:pPr>
        <w:numPr>
          <w:ilvl w:val="0"/>
          <w:numId w:val="2"/>
        </w:numPr>
        <w:tabs>
          <w:tab w:val="left" w:pos="426"/>
        </w:tabs>
        <w:spacing w:after="0" w:line="240" w:lineRule="auto"/>
        <w:ind w:left="360" w:firstLine="0"/>
        <w:contextualSpacing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Giả thiết khối lượng của khối trụ 2 rất bé so với khối lượng của xà 1, do đó khi tính toán thiết kế sơ bộ cho </w:t>
      </w:r>
      <w:r w:rsidRPr="005414CE">
        <w:rPr>
          <w:noProof/>
          <w:position w:val="-12"/>
          <w:sz w:val="28"/>
          <w:szCs w:val="28"/>
          <w:lang w:val="vi-VN"/>
        </w:rPr>
        <w:object w:dxaOrig="700" w:dyaOrig="360" w14:anchorId="5F3DA4D3">
          <v:shape id="_x0000_i2662" type="#_x0000_t75" style="width:35.15pt;height:18.4pt" o:ole="">
            <v:imagedata r:id="rId79" o:title=""/>
          </v:shape>
          <o:OLEObject Type="Embed" ProgID="Equation.DSMT4" ShapeID="_x0000_i2662" DrawAspect="Content" ObjectID="_1584447923" r:id="rId80"/>
        </w:object>
      </w:r>
      <w:r w:rsidRPr="005414CE">
        <w:rPr>
          <w:noProof/>
          <w:sz w:val="28"/>
          <w:szCs w:val="28"/>
          <w:lang w:val="vi-VN"/>
        </w:rPr>
        <w:t>. Tìm chuyển động bình ổn của đế 1.</w:t>
      </w:r>
    </w:p>
    <w:p w14:paraId="0C4CD643" w14:textId="77777777" w:rsidR="007908D2" w:rsidRPr="005414CE" w:rsidRDefault="005414CE" w:rsidP="00ED13CF">
      <w:pPr>
        <w:ind w:left="360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</w:r>
      <w:r w:rsidRPr="005414CE">
        <w:rPr>
          <w:noProof/>
          <w:sz w:val="28"/>
          <w:szCs w:val="28"/>
          <w:lang w:val="vi-VN"/>
        </w:rPr>
        <w:pict w14:anchorId="3E343A09">
          <v:group id="_x0000_s1055" editas="canvas" style="width:270.15pt;height:131.4pt;mso-position-horizontal-relative:char;mso-position-vertical-relative:line" coordorigin="23983,2837" coordsize="5403,2628">
            <o:lock v:ext="edit" aspectratio="t"/>
            <v:shape id="_x0000_s1056" type="#_x0000_t75" style="position:absolute;left:23983;top:2837;width:5403;height:2628" o:preferrelative="f">
              <v:fill o:detectmouseclick="t"/>
              <v:path o:extrusionok="t" o:connecttype="none"/>
              <o:lock v:ext="edit" text="t"/>
            </v:shape>
            <v:rect id="_x0000_s1057" style="position:absolute;left:26043;top:3361;width:1984;height:1984" fillcolor="#0070c0" strokeweight="1.5pt">
              <v:fill r:id="rId81" o:title="Light upward diagonal" type="pattern"/>
            </v:rect>
            <v:oval id="_x0000_s1058" style="position:absolute;left:26098;top:3416;width:1871;height:1871" strokeweight="1.5pt"/>
            <v:group id="_x0000_s1059" style="position:absolute;left:24769;top:4240;width:1260;height:258;rotation:180" coordorigin="4583,1000" coordsize="3116,535">
              <v:shape id="_x0000_s1060" style="position:absolute;left:6475;top:1052;width:190;height:443" coordsize="190,443" path="m,443l190,e" filled="f" strokeweight="1.5pt">
                <v:path arrowok="t"/>
              </v:shape>
              <v:shape id="_x0000_s1061" style="position:absolute;left:4931;top:1000;width:208;height:297" coordsize="208,297" path="m,297l208,e" filled="f" strokeweight="1.5pt">
                <v:path arrowok="t"/>
              </v:shape>
              <v:shape id="_x0000_s1062" style="position:absolute;left:5149;top:1000;width:166;height:460" coordsize="166,460" path="m,l166,460e" filled="f" strokeweight="1.5pt">
                <v:path arrowok="t"/>
              </v:shape>
              <v:group id="_x0000_s1063" style="position:absolute;left:5323;top:1017;width:380;height:463" coordorigin="5323,1017" coordsize="380,463">
                <v:shape id="_x0000_s1064" style="position:absolute;left:5323;top:1025;width:190;height:443" coordsize="190,443" path="m,443l190,e" filled="f" strokeweight="1.5pt">
                  <v:path arrowok="t"/>
                </v:shape>
                <v:shape id="_x0000_s1065" style="position:absolute;left:5521;top:1017;width:182;height:463" coordsize="182,463" path="m,l182,463e" filled="f" strokeweight="1.5pt">
                  <v:path arrowok="t"/>
                </v:shape>
              </v:group>
              <v:group id="_x0000_s1066" style="position:absolute;left:5703;top:1028;width:380;height:463" coordorigin="5323,1017" coordsize="380,463">
                <v:shape id="_x0000_s1067" style="position:absolute;left:5323;top:1025;width:190;height:443" coordsize="190,443" path="m,443l190,e" filled="f" strokeweight="1.5pt">
                  <v:path arrowok="t"/>
                </v:shape>
                <v:shape id="_x0000_s1068" style="position:absolute;left:5521;top:1017;width:182;height:463" coordsize="182,463" path="m,l182,463e" filled="f" strokeweight="1.5pt">
                  <v:path arrowok="t"/>
                </v:shape>
              </v:group>
              <v:group id="_x0000_s1069" style="position:absolute;left:6095;top:1041;width:380;height:463" coordorigin="5323,1017" coordsize="380,463">
                <v:shape id="_x0000_s1070" style="position:absolute;left:5323;top:1025;width:190;height:443" coordsize="190,443" path="m,443l190,e" filled="f" strokeweight="1.5pt">
                  <v:path arrowok="t"/>
                </v:shape>
                <v:shape id="_x0000_s1071" style="position:absolute;left:5521;top:1017;width:182;height:463" coordsize="182,463" path="m,l182,463e" filled="f" strokeweight="1.5pt">
                  <v:path arrowok="t"/>
                </v:shape>
              </v:group>
              <v:shape id="_x0000_s1072" style="position:absolute;left:6673;top:1044;width:182;height:463" coordsize="182,463" path="m,l182,463e" filled="f" strokeweight="1.5pt">
                <v:path arrowok="t"/>
              </v:shape>
              <v:shape id="_x0000_s1073" style="position:absolute;left:6863;top:1072;width:190;height:443" coordsize="190,443" path="m,443l190,e" filled="f" strokeweight="1.5pt">
                <v:path arrowok="t"/>
              </v:shape>
              <v:shape id="_x0000_s1074" style="position:absolute;left:7051;top:1072;width:182;height:463" coordsize="182,463" path="m,l182,463e" filled="f" strokeweight="1.5pt">
                <v:path arrowok="t"/>
              </v:shape>
              <v:shape id="_x0000_s1075" style="position:absolute;left:7238;top:1300;width:101;height:224" coordsize="101,224" path="m,224l101,e" filled="f" strokeweight="1.5pt">
                <v:path arrowok="t"/>
              </v:shape>
              <v:line id="_x0000_s1076" style="position:absolute" from="7339,1300" to="7699,1300" strokeweight="1.5pt"/>
              <v:line id="_x0000_s1077" style="position:absolute;flip:x" from="4583,1300" to="4943,1301" strokeweight="1.5pt"/>
            </v:group>
            <v:shape id="_x0000_s1085" type="#_x0000_t75" style="position:absolute;left:25253;top:3993;width:243;height:309">
              <v:imagedata r:id="rId82" o:title=""/>
            </v:shape>
            <v:line id="_x0000_s1087" style="position:absolute;flip:x" from="25421,3100" to="27051,3101" strokecolor="#7030a0" strokeweight="1pt">
              <v:stroke startarrow="classic" startarrowwidth="narrow" endarrowwidth="narrow"/>
            </v:line>
            <v:line id="_x0000_s1088" style="position:absolute;flip:y" from="24767,3733" to="24768,5078" strokeweight="1.5pt"/>
            <v:rect id="_x0000_s1089" style="position:absolute;left:24653;top:3726;width:101;height:1340" fillcolor="black" stroked="f" strokeweight="1.5pt">
              <v:fill r:id="rId83" o:title="Wide downward diagonal" type="pattern"/>
            </v:rect>
            <v:line id="_x0000_s1090" style="position:absolute" from="25517,5375" to="28367,5376" strokeweight="1.5pt"/>
            <v:shape id="_x0000_s1091" style="position:absolute;left:27043;top:4533;width:254;height:1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4,185" path="m,182v22,-4,91,3,133,-27c175,125,229,32,254,e" filled="f" strokecolor="#7030a0" strokeweight="1pt">
              <v:stroke startarrowwidth="narrow" endarrow="classic"/>
              <v:path arrowok="t"/>
            </v:shape>
            <v:shape id="_x0000_s1092" type="#_x0000_t75" style="position:absolute;left:27008;top:4657;width:297;height:365">
              <v:imagedata r:id="rId84" o:title=""/>
            </v:shape>
            <v:shape id="_x0000_s1093" type="#_x0000_t75" style="position:absolute;left:26098;top:2837;width:270;height:309">
              <v:imagedata r:id="rId85" o:title=""/>
            </v:shape>
            <v:shape id="_x0000_s1094" type="#_x0000_t75" style="position:absolute;left:26777;top:3994;width:324;height:391">
              <v:imagedata r:id="rId86" o:title=""/>
            </v:shape>
            <v:oval id="_x0000_s1095" style="position:absolute;left:27283;top:4509;width:532;height:532;rotation:14986323fd" fillcolor="#ccc0d9 [1303]" strokeweight="1.5pt"/>
            <v:line id="_x0000_s1096" style="position:absolute;flip:x" from="25669,4353" to="28262,4354">
              <v:stroke dashstyle="dashDot"/>
            </v:line>
            <v:line id="_x0000_s1097" style="position:absolute;flip:x" from="27052,3293" to="27053,5429">
              <v:stroke dashstyle="dashDot"/>
            </v:line>
            <v:line id="_x0000_s1098" style="position:absolute" from="27053,4353" to="27750,4938">
              <v:stroke dashstyle="dashDot"/>
            </v:line>
            <v:oval id="_x0000_s1099" style="position:absolute;left:27016;top:4317;width:85;height:85" fillcolor="#f60" strokeweight="1.5pt"/>
            <v:oval id="_x0000_s1100" style="position:absolute;left:27519;top:4741;width:85;height:85" fillcolor="#f60" strokeweight="1.5pt"/>
            <v:rect id="_x0000_s1101" style="position:absolute;left:25496;top:5394;width:2871;height:71" fillcolor="black" stroked="f" strokeweight="1.5pt">
              <v:fill r:id="rId83" o:title="Wide downward diagonal" type="pattern"/>
            </v:rect>
            <v:line id="_x0000_s1102" style="position:absolute;flip:y" from="25417,2944" to="25418,3293" strokeweight="1.5pt"/>
            <v:line id="_x0000_s1103" style="position:absolute;flip:y" from="27051,2944" to="27052,3293" strokeweight="1.5pt"/>
            <v:shape id="_x0000_s1104" type="#_x0000_t75" style="position:absolute;left:27519;top:4449;width:324;height:391">
              <v:imagedata r:id="rId87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5" type="#_x0000_t32" style="position:absolute;left:28036;top:4348;width:468;height:1" o:connectortype="straight" strokecolor="red" strokeweight="2pt">
              <v:stroke endarrow="classic" endarrowlength="long"/>
            </v:shape>
            <v:shape id="_x0000_s1106" type="#_x0000_t75" style="position:absolute;left:28171;top:3926;width:674;height:448">
              <v:imagedata r:id="rId88" o:title=""/>
            </v:shape>
            <v:shape id="_x0000_s1107" type="#_x0000_t75" style="position:absolute;left:26098;top:4982;width:188;height:365">
              <v:imagedata r:id="rId89" o:title=""/>
            </v:shape>
            <v:shape id="_x0000_s1108" type="#_x0000_t75" style="position:absolute;left:27139;top:4876;width:271;height:365">
              <v:imagedata r:id="rId90" o:title=""/>
            </v:shape>
            <w10:anchorlock/>
          </v:group>
          <o:OLEObject Type="Embed" ProgID="Equation.DSMT4" ShapeID="_x0000_s1085" DrawAspect="Content" ObjectID="_1584447989" r:id="rId91"/>
          <o:OLEObject Type="Embed" ProgID="Equation.DSMT4" ShapeID="_x0000_s1092" DrawAspect="Content" ObjectID="_1584447990" r:id="rId92"/>
          <o:OLEObject Type="Embed" ProgID="Equation.DSMT4" ShapeID="_x0000_s1093" DrawAspect="Content" ObjectID="_1584447991" r:id="rId93"/>
          <o:OLEObject Type="Embed" ProgID="Equation.DSMT4" ShapeID="_x0000_s1094" DrawAspect="Content" ObjectID="_1584447992" r:id="rId94"/>
          <o:OLEObject Type="Embed" ProgID="Equation.DSMT4" ShapeID="_x0000_s1104" DrawAspect="Content" ObjectID="_1584447993" r:id="rId95"/>
          <o:OLEObject Type="Embed" ProgID="Equation.DSMT4" ShapeID="_x0000_s1106" DrawAspect="Content" ObjectID="_1584447994" r:id="rId96"/>
          <o:OLEObject Type="Embed" ProgID="Equation.DSMT4" ShapeID="_x0000_s1107" DrawAspect="Content" ObjectID="_1584447995" r:id="rId97"/>
          <o:OLEObject Type="Embed" ProgID="Equation.DSMT4" ShapeID="_x0000_s1108" DrawAspect="Content" ObjectID="_1584447996" r:id="rId98"/>
        </w:pict>
      </w:r>
    </w:p>
    <w:p w14:paraId="7AC485DA" w14:textId="77777777" w:rsidR="007908D2" w:rsidRPr="005414CE" w:rsidRDefault="007908D2" w:rsidP="007908D2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ộng năng của hệ: </w:t>
      </w:r>
      <w:r w:rsidR="00C20398" w:rsidRPr="005414CE">
        <w:rPr>
          <w:noProof/>
          <w:position w:val="-24"/>
          <w:sz w:val="28"/>
          <w:szCs w:val="28"/>
          <w:lang w:val="vi-VN"/>
        </w:rPr>
        <w:object w:dxaOrig="5500" w:dyaOrig="620" w14:anchorId="74A336A5">
          <v:shape id="_x0000_i2663" type="#_x0000_t75" style="width:274.6pt;height:31pt" o:ole="">
            <v:imagedata r:id="rId99" o:title=""/>
          </v:shape>
          <o:OLEObject Type="Embed" ProgID="Equation.DSMT4" ShapeID="_x0000_i2663" DrawAspect="Content" ObjectID="_1584447924" r:id="rId10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60500144" w14:textId="77777777" w:rsidR="00C20398" w:rsidRPr="005414CE" w:rsidRDefault="00C20398" w:rsidP="007908D2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Thế năng của hệ: </w:t>
      </w:r>
      <w:r w:rsidRPr="005414CE">
        <w:rPr>
          <w:noProof/>
          <w:position w:val="-24"/>
          <w:sz w:val="28"/>
          <w:szCs w:val="28"/>
          <w:lang w:val="vi-VN"/>
        </w:rPr>
        <w:object w:dxaOrig="3220" w:dyaOrig="620" w14:anchorId="34744DCE">
          <v:shape id="_x0000_i2664" type="#_x0000_t75" style="width:160.75pt;height:31pt" o:ole="">
            <v:imagedata r:id="rId101" o:title=""/>
          </v:shape>
          <o:OLEObject Type="Embed" ProgID="Equation.DSMT4" ShapeID="_x0000_i2664" DrawAspect="Content" ObjectID="_1584447925" r:id="rId102"/>
        </w:object>
      </w:r>
    </w:p>
    <w:p w14:paraId="784D7E51" w14:textId="77777777" w:rsidR="00C20398" w:rsidRPr="005414CE" w:rsidRDefault="00C20398" w:rsidP="00C20398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Lực suy rộng: </w:t>
      </w:r>
      <w:r w:rsidRPr="005414CE">
        <w:rPr>
          <w:noProof/>
          <w:position w:val="-14"/>
          <w:sz w:val="28"/>
          <w:szCs w:val="28"/>
          <w:lang w:val="vi-VN"/>
        </w:rPr>
        <w:object w:dxaOrig="3780" w:dyaOrig="400" w14:anchorId="6CD9A708">
          <v:shape id="_x0000_i2665" type="#_x0000_t75" style="width:189.2pt;height:20.1pt" o:ole="">
            <v:imagedata r:id="rId103" o:title=""/>
          </v:shape>
          <o:OLEObject Type="Embed" ProgID="Equation.DSMT4" ShapeID="_x0000_i2665" DrawAspect="Content" ObjectID="_1584447926" r:id="rId104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4FF3E9DA" w14:textId="77777777" w:rsidR="00C20398" w:rsidRPr="005414CE" w:rsidRDefault="00C20398" w:rsidP="007908D2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Hệ phương trình vi phân chuyển động của hệ: </w:t>
      </w:r>
      <w:r w:rsidRPr="005414CE">
        <w:rPr>
          <w:noProof/>
          <w:position w:val="-36"/>
          <w:sz w:val="28"/>
          <w:szCs w:val="28"/>
          <w:lang w:val="vi-VN"/>
        </w:rPr>
        <w:object w:dxaOrig="6500" w:dyaOrig="840" w14:anchorId="74E9DDE2">
          <v:shape id="_x0000_i2666" type="#_x0000_t75" style="width:324.85pt;height:41.85pt" o:ole="">
            <v:imagedata r:id="rId105" o:title=""/>
          </v:shape>
          <o:OLEObject Type="Embed" ProgID="Equation.DSMT4" ShapeID="_x0000_i2666" DrawAspect="Content" ObjectID="_1584447927" r:id="rId106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5B5F36EC" w14:textId="77777777" w:rsidR="00C20398" w:rsidRPr="005414CE" w:rsidRDefault="00C20398" w:rsidP="007908D2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iều kiện đầu: </w:t>
      </w:r>
      <w:r w:rsidR="007B09DC" w:rsidRPr="005414CE">
        <w:rPr>
          <w:noProof/>
          <w:position w:val="-14"/>
          <w:sz w:val="28"/>
          <w:szCs w:val="28"/>
          <w:lang w:val="vi-VN"/>
        </w:rPr>
        <w:object w:dxaOrig="4360" w:dyaOrig="400" w14:anchorId="4AF20A3B">
          <v:shape id="_x0000_i2667" type="#_x0000_t75" style="width:218.5pt;height:20.1pt" o:ole="">
            <v:imagedata r:id="rId107" o:title=""/>
          </v:shape>
          <o:OLEObject Type="Embed" ProgID="Equation.DSMT4" ShapeID="_x0000_i2667" DrawAspect="Content" ObjectID="_1584447928" r:id="rId108"/>
        </w:object>
      </w:r>
      <w:r w:rsidRPr="005414CE">
        <w:rPr>
          <w:noProof/>
          <w:sz w:val="28"/>
          <w:szCs w:val="28"/>
          <w:lang w:val="vi-VN"/>
        </w:rPr>
        <w:t xml:space="preserve"> nên ta có</w:t>
      </w:r>
      <w:r w:rsidR="007B09DC" w:rsidRPr="005414CE">
        <w:rPr>
          <w:noProof/>
          <w:sz w:val="28"/>
          <w:szCs w:val="28"/>
          <w:lang w:val="vi-VN"/>
        </w:rPr>
        <w:t xml:space="preserve">: </w:t>
      </w:r>
      <w:r w:rsidR="007B09DC" w:rsidRPr="005414CE">
        <w:rPr>
          <w:noProof/>
          <w:position w:val="-30"/>
          <w:sz w:val="28"/>
          <w:szCs w:val="28"/>
          <w:lang w:val="vi-VN"/>
        </w:rPr>
        <w:object w:dxaOrig="2060" w:dyaOrig="680" w14:anchorId="427F5F43">
          <v:shape id="_x0000_i2668" type="#_x0000_t75" style="width:103pt;height:33.5pt" o:ole="">
            <v:imagedata r:id="rId109" o:title=""/>
          </v:shape>
          <o:OLEObject Type="Embed" ProgID="Equation.DSMT4" ShapeID="_x0000_i2668" DrawAspect="Content" ObjectID="_1584447929" r:id="rId110"/>
        </w:object>
      </w:r>
      <w:r w:rsidR="007B09DC" w:rsidRPr="005414CE">
        <w:rPr>
          <w:noProof/>
          <w:sz w:val="28"/>
          <w:szCs w:val="28"/>
          <w:lang w:val="vi-VN"/>
        </w:rPr>
        <w:t xml:space="preserve"> .</w:t>
      </w:r>
    </w:p>
    <w:p w14:paraId="6ECAD6B2" w14:textId="77777777" w:rsidR="007B09DC" w:rsidRPr="005414CE" w:rsidRDefault="007B09DC" w:rsidP="007908D2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Khi </w:t>
      </w:r>
      <w:r w:rsidRPr="005414CE">
        <w:rPr>
          <w:noProof/>
          <w:position w:val="-12"/>
          <w:sz w:val="28"/>
          <w:szCs w:val="28"/>
          <w:lang w:val="vi-VN"/>
        </w:rPr>
        <w:object w:dxaOrig="700" w:dyaOrig="360" w14:anchorId="2B766169">
          <v:shape id="_x0000_i2669" type="#_x0000_t75" style="width:35.15pt;height:18.4pt" o:ole="">
            <v:imagedata r:id="rId111" o:title=""/>
          </v:shape>
          <o:OLEObject Type="Embed" ProgID="Equation.DSMT4" ShapeID="_x0000_i2669" DrawAspect="Content" ObjectID="_1584447930" r:id="rId112"/>
        </w:object>
      </w:r>
      <w:r w:rsidRPr="005414CE">
        <w:rPr>
          <w:noProof/>
          <w:sz w:val="28"/>
          <w:szCs w:val="28"/>
          <w:lang w:val="vi-VN"/>
        </w:rPr>
        <w:t xml:space="preserve"> ta có: </w:t>
      </w:r>
      <w:r w:rsidR="00F84AE8" w:rsidRPr="005414CE">
        <w:rPr>
          <w:noProof/>
          <w:position w:val="-32"/>
          <w:sz w:val="28"/>
          <w:szCs w:val="28"/>
          <w:lang w:val="vi-VN"/>
        </w:rPr>
        <w:object w:dxaOrig="6240" w:dyaOrig="760" w14:anchorId="7783CB56">
          <v:shape id="_x0000_i2670" type="#_x0000_t75" style="width:311.45pt;height:37.65pt" o:ole="">
            <v:imagedata r:id="rId113" o:title=""/>
          </v:shape>
          <o:OLEObject Type="Embed" ProgID="Equation.DSMT4" ShapeID="_x0000_i2670" DrawAspect="Content" ObjectID="_1584447931" r:id="rId114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769B5822" w14:textId="77777777" w:rsidR="007B09DC" w:rsidRPr="005414CE" w:rsidRDefault="007B09DC" w:rsidP="007908D2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Phương trình (*) có nghiệm bình ổn: </w:t>
      </w:r>
      <w:r w:rsidRPr="005414CE">
        <w:rPr>
          <w:noProof/>
          <w:position w:val="-30"/>
          <w:sz w:val="28"/>
          <w:szCs w:val="28"/>
          <w:lang w:val="vi-VN"/>
        </w:rPr>
        <w:object w:dxaOrig="1840" w:dyaOrig="680" w14:anchorId="161CAC6A">
          <v:shape id="_x0000_i2671" type="#_x0000_t75" style="width:92.1pt;height:33.5pt" o:ole="">
            <v:imagedata r:id="rId115" o:title=""/>
          </v:shape>
          <o:OLEObject Type="Embed" ProgID="Equation.DSMT4" ShapeID="_x0000_i2671" DrawAspect="Content" ObjectID="_1584447932" r:id="rId116"/>
        </w:object>
      </w:r>
    </w:p>
    <w:p w14:paraId="4090F8BA" w14:textId="77777777" w:rsidR="0011388C" w:rsidRPr="005414CE" w:rsidRDefault="0011388C" w:rsidP="003A7E9B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i/>
          <w:noProof/>
          <w:sz w:val="28"/>
          <w:szCs w:val="28"/>
          <w:lang w:val="vi-VN"/>
        </w:rPr>
        <w:t>Dạng 4</w:t>
      </w:r>
      <w:r w:rsidRPr="005414CE">
        <w:rPr>
          <w:b/>
          <w:noProof/>
          <w:sz w:val="28"/>
          <w:szCs w:val="28"/>
          <w:lang w:val="vi-VN"/>
        </w:rPr>
        <w:t xml:space="preserve">: </w:t>
      </w:r>
      <w:r w:rsidR="003A7E9B" w:rsidRPr="005414CE">
        <w:rPr>
          <w:noProof/>
          <w:position w:val="-12"/>
          <w:sz w:val="28"/>
          <w:szCs w:val="28"/>
          <w:lang w:val="vi-VN"/>
        </w:rPr>
        <w:object w:dxaOrig="2400" w:dyaOrig="380" w14:anchorId="650F0FE2">
          <v:shape id="_x0000_i2672" type="#_x0000_t75" style="width:155.7pt;height:24.3pt" o:ole="">
            <v:imagedata r:id="rId117" o:title=""/>
          </v:shape>
          <o:OLEObject Type="Embed" ProgID="Equation.DSMT4" ShapeID="_x0000_i2672" DrawAspect="Content" ObjectID="_1584447933" r:id="rId118"/>
        </w:object>
      </w:r>
      <w:r w:rsidRPr="005414CE">
        <w:rPr>
          <w:b/>
          <w:noProof/>
          <w:sz w:val="28"/>
          <w:szCs w:val="28"/>
          <w:lang w:val="vi-VN"/>
        </w:rPr>
        <w:t xml:space="preserve"> có nghiệm bình ổn: </w:t>
      </w:r>
      <w:r w:rsidR="003A7E9B" w:rsidRPr="005414CE">
        <w:rPr>
          <w:b/>
          <w:noProof/>
          <w:position w:val="-14"/>
          <w:sz w:val="28"/>
          <w:szCs w:val="28"/>
          <w:lang w:val="vi-VN"/>
        </w:rPr>
        <w:object w:dxaOrig="1820" w:dyaOrig="400" w14:anchorId="0DE145D8">
          <v:shape id="_x0000_i2673" type="#_x0000_t75" style="width:118.9pt;height:25.95pt" o:ole="">
            <v:imagedata r:id="rId119" o:title=""/>
          </v:shape>
          <o:OLEObject Type="Embed" ProgID="Equation.DSMT4" ShapeID="_x0000_i2673" DrawAspect="Content" ObjectID="_1584447934" r:id="rId120"/>
        </w:object>
      </w:r>
      <w:r w:rsidRPr="005414CE">
        <w:rPr>
          <w:b/>
          <w:noProof/>
          <w:sz w:val="28"/>
          <w:szCs w:val="28"/>
          <w:lang w:val="vi-VN"/>
        </w:rPr>
        <w:t xml:space="preserve">, trong đó: </w:t>
      </w:r>
      <w:r w:rsidR="00520DCD" w:rsidRPr="005414CE">
        <w:rPr>
          <w:b/>
          <w:noProof/>
          <w:position w:val="-48"/>
          <w:sz w:val="28"/>
          <w:szCs w:val="28"/>
          <w:lang w:val="vi-VN"/>
        </w:rPr>
        <w:object w:dxaOrig="4300" w:dyaOrig="859" w14:anchorId="164122CC">
          <v:shape id="_x0000_i2674" type="#_x0000_t75" style="width:246.15pt;height:49.4pt" o:ole="">
            <v:imagedata r:id="rId121" o:title=""/>
          </v:shape>
          <o:OLEObject Type="Embed" ProgID="Equation.DSMT4" ShapeID="_x0000_i2674" DrawAspect="Content" ObjectID="_1584447935" r:id="rId122"/>
        </w:object>
      </w:r>
      <w:r w:rsidRPr="005414CE">
        <w:rPr>
          <w:b/>
          <w:noProof/>
          <w:sz w:val="28"/>
          <w:szCs w:val="28"/>
          <w:lang w:val="vi-VN"/>
        </w:rPr>
        <w:t xml:space="preserve"> </w:t>
      </w:r>
    </w:p>
    <w:p w14:paraId="14A2D276" w14:textId="77777777" w:rsidR="0011388C" w:rsidRPr="005414CE" w:rsidRDefault="0011388C" w:rsidP="0011388C">
      <w:p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>Ví dụ: Đế 1 khối lượng m</w:t>
      </w:r>
      <w:r w:rsidRPr="005414CE">
        <w:rPr>
          <w:noProof/>
          <w:sz w:val="28"/>
          <w:szCs w:val="28"/>
          <w:vertAlign w:val="subscript"/>
          <w:lang w:val="vi-VN"/>
        </w:rPr>
        <w:t>1</w:t>
      </w:r>
      <w:r w:rsidRPr="005414CE">
        <w:rPr>
          <w:noProof/>
          <w:sz w:val="28"/>
          <w:szCs w:val="28"/>
          <w:lang w:val="vi-VN"/>
        </w:rPr>
        <w:t xml:space="preserve"> </w:t>
      </w:r>
      <w:r w:rsidR="00520DCD" w:rsidRPr="005414CE">
        <w:rPr>
          <w:noProof/>
          <w:sz w:val="28"/>
          <w:szCs w:val="28"/>
          <w:lang w:val="vi-VN"/>
        </w:rPr>
        <w:t>trượt không ma sát trên mặt ngang nhẵn</w:t>
      </w:r>
      <w:r w:rsidRPr="005414CE">
        <w:rPr>
          <w:noProof/>
          <w:sz w:val="28"/>
          <w:szCs w:val="28"/>
          <w:lang w:val="vi-VN"/>
        </w:rPr>
        <w:t xml:space="preserve">, </w:t>
      </w:r>
      <w:r w:rsidR="00520DCD" w:rsidRPr="005414CE">
        <w:rPr>
          <w:noProof/>
          <w:sz w:val="28"/>
          <w:szCs w:val="28"/>
          <w:lang w:val="vi-VN"/>
        </w:rPr>
        <w:t xml:space="preserve">viên bi nhỏ A có khối lượng </w:t>
      </w:r>
      <w:r w:rsidR="00520DCD" w:rsidRPr="005414CE">
        <w:rPr>
          <w:noProof/>
          <w:position w:val="-12"/>
          <w:sz w:val="28"/>
          <w:szCs w:val="28"/>
          <w:lang w:val="vi-VN"/>
        </w:rPr>
        <w:object w:dxaOrig="320" w:dyaOrig="360" w14:anchorId="5BE0AFD8">
          <v:shape id="_x0000_i2675" type="#_x0000_t75" style="width:15.9pt;height:18.4pt" o:ole="">
            <v:imagedata r:id="rId123" o:title=""/>
          </v:shape>
          <o:OLEObject Type="Embed" ProgID="Equation.DSMT4" ShapeID="_x0000_i2675" DrawAspect="Content" ObjectID="_1584447936" r:id="rId124"/>
        </w:object>
      </w:r>
      <w:r w:rsidR="00520DCD" w:rsidRPr="005414CE">
        <w:rPr>
          <w:noProof/>
          <w:sz w:val="28"/>
          <w:szCs w:val="28"/>
          <w:lang w:val="vi-VN"/>
        </w:rPr>
        <w:t xml:space="preserve"> được gắn với đế 1 bằng thanh nhẹ </w:t>
      </w:r>
      <w:r w:rsidR="00730663" w:rsidRPr="005414CE">
        <w:rPr>
          <w:i/>
          <w:noProof/>
          <w:position w:val="-6"/>
          <w:sz w:val="28"/>
          <w:szCs w:val="28"/>
          <w:lang w:val="vi-VN"/>
        </w:rPr>
        <w:object w:dxaOrig="700" w:dyaOrig="279" w14:anchorId="55C6D319">
          <v:shape id="_x0000_i2676" type="#_x0000_t75" style="width:35.15pt;height:13.4pt" o:ole="">
            <v:imagedata r:id="rId125" o:title=""/>
          </v:shape>
          <o:OLEObject Type="Embed" ProgID="Equation.DSMT4" ShapeID="_x0000_i2676" DrawAspect="Content" ObjectID="_1584447937" r:id="rId126"/>
        </w:object>
      </w:r>
      <w:r w:rsidR="00730663" w:rsidRPr="005414CE">
        <w:rPr>
          <w:i/>
          <w:noProof/>
          <w:sz w:val="28"/>
          <w:szCs w:val="28"/>
          <w:lang w:val="vi-VN"/>
        </w:rPr>
        <w:t xml:space="preserve"> </w:t>
      </w:r>
      <w:r w:rsidRPr="005414CE">
        <w:rPr>
          <w:noProof/>
          <w:sz w:val="28"/>
          <w:szCs w:val="28"/>
          <w:lang w:val="vi-VN"/>
        </w:rPr>
        <w:t xml:space="preserve">. </w:t>
      </w:r>
      <w:r w:rsidR="00520DCD" w:rsidRPr="005414CE">
        <w:rPr>
          <w:noProof/>
          <w:sz w:val="28"/>
          <w:szCs w:val="28"/>
          <w:lang w:val="vi-VN"/>
        </w:rPr>
        <w:t>L</w:t>
      </w:r>
      <w:r w:rsidRPr="005414CE">
        <w:rPr>
          <w:noProof/>
          <w:sz w:val="28"/>
          <w:szCs w:val="28"/>
          <w:lang w:val="vi-VN"/>
        </w:rPr>
        <w:t>ực đàn hồi tuyến tính của lò xo có độ cứng c</w:t>
      </w:r>
      <w:r w:rsidR="00520DCD" w:rsidRPr="005414CE">
        <w:rPr>
          <w:noProof/>
          <w:sz w:val="28"/>
          <w:szCs w:val="28"/>
          <w:lang w:val="vi-VN"/>
        </w:rPr>
        <w:t xml:space="preserve"> và lực cản tỉ lệ bậc nhất với vận tốc có hệ số cản b</w:t>
      </w:r>
      <w:r w:rsidR="00730663" w:rsidRPr="005414CE">
        <w:rPr>
          <w:noProof/>
          <w:sz w:val="28"/>
          <w:szCs w:val="28"/>
          <w:lang w:val="vi-VN"/>
        </w:rPr>
        <w:t xml:space="preserve">. </w:t>
      </w:r>
    </w:p>
    <w:p w14:paraId="4570B901" w14:textId="77777777" w:rsidR="00520DCD" w:rsidRPr="005414CE" w:rsidRDefault="0011388C" w:rsidP="00520DCD">
      <w:pPr>
        <w:pStyle w:val="ListParagraph"/>
        <w:numPr>
          <w:ilvl w:val="0"/>
          <w:numId w:val="3"/>
        </w:numPr>
        <w:tabs>
          <w:tab w:val="left" w:pos="426"/>
        </w:tabs>
        <w:spacing w:after="0" w:line="240" w:lineRule="auto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Viết phương trình vi phân  chuyển động của hệ theo các tọa độ suy rộng </w:t>
      </w:r>
      <w:r w:rsidRPr="005414CE">
        <w:rPr>
          <w:noProof/>
          <w:position w:val="-10"/>
          <w:sz w:val="28"/>
          <w:szCs w:val="28"/>
          <w:lang w:val="vi-VN"/>
        </w:rPr>
        <w:object w:dxaOrig="380" w:dyaOrig="240" w14:anchorId="479D59EC">
          <v:shape id="_x0000_i2677" type="#_x0000_t75" style="width:18.4pt;height:11.7pt" o:ole="">
            <v:imagedata r:id="rId73" o:title=""/>
          </v:shape>
          <o:OLEObject Type="Embed" ProgID="Equation.DSMT4" ShapeID="_x0000_i2677" DrawAspect="Content" ObjectID="_1584447938" r:id="rId127"/>
        </w:object>
      </w:r>
      <w:r w:rsidRPr="005414CE">
        <w:rPr>
          <w:noProof/>
          <w:sz w:val="28"/>
          <w:szCs w:val="28"/>
          <w:lang w:val="vi-VN"/>
        </w:rPr>
        <w:t xml:space="preserve">. </w:t>
      </w:r>
    </w:p>
    <w:p w14:paraId="107647CA" w14:textId="77777777" w:rsidR="00E32E72" w:rsidRPr="005414CE" w:rsidRDefault="00520DCD" w:rsidP="00E32E72">
      <w:pPr>
        <w:pStyle w:val="ListParagraph"/>
        <w:numPr>
          <w:ilvl w:val="0"/>
          <w:numId w:val="3"/>
        </w:numPr>
        <w:tabs>
          <w:tab w:val="left" w:pos="426"/>
        </w:tabs>
        <w:spacing w:after="0" w:line="240" w:lineRule="auto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Nếu thanh </w:t>
      </w:r>
      <w:r w:rsidRPr="005414CE">
        <w:rPr>
          <w:i/>
          <w:noProof/>
          <w:sz w:val="28"/>
          <w:szCs w:val="28"/>
          <w:lang w:val="vi-VN"/>
        </w:rPr>
        <w:t>OA</w:t>
      </w:r>
      <w:r w:rsidRPr="005414CE">
        <w:rPr>
          <w:noProof/>
          <w:sz w:val="28"/>
          <w:szCs w:val="28"/>
          <w:lang w:val="vi-VN"/>
        </w:rPr>
        <w:t xml:space="preserve"> quay đều quanh </w:t>
      </w:r>
      <w:r w:rsidRPr="005414CE">
        <w:rPr>
          <w:i/>
          <w:noProof/>
          <w:sz w:val="28"/>
          <w:szCs w:val="28"/>
          <w:lang w:val="vi-VN"/>
        </w:rPr>
        <w:t>O</w:t>
      </w:r>
      <w:r w:rsidRPr="005414CE">
        <w:rPr>
          <w:noProof/>
          <w:sz w:val="28"/>
          <w:szCs w:val="28"/>
          <w:lang w:val="vi-VN"/>
        </w:rPr>
        <w:t xml:space="preserve"> với vận tốc góc </w:t>
      </w:r>
      <w:r w:rsidRPr="005414CE">
        <w:rPr>
          <w:noProof/>
          <w:position w:val="-4"/>
          <w:sz w:val="28"/>
          <w:szCs w:val="28"/>
          <w:lang w:val="vi-VN"/>
        </w:rPr>
        <w:object w:dxaOrig="260" w:dyaOrig="260" w14:anchorId="7A8F8587">
          <v:shape id="_x0000_i2678" type="#_x0000_t75" style="width:13.4pt;height:13.4pt" o:ole="">
            <v:imagedata r:id="rId128" o:title=""/>
          </v:shape>
          <o:OLEObject Type="Embed" ProgID="Equation.DSMT4" ShapeID="_x0000_i2678" DrawAspect="Content" ObjectID="_1584447939" r:id="rId129"/>
        </w:object>
      </w:r>
      <w:r w:rsidR="00C96B93" w:rsidRPr="005414CE">
        <w:rPr>
          <w:noProof/>
          <w:sz w:val="28"/>
          <w:szCs w:val="28"/>
          <w:lang w:val="vi-VN"/>
        </w:rPr>
        <w:t>, xác định chuyển động bình ổn của đế 1</w:t>
      </w:r>
      <w:r w:rsidR="00E32E72" w:rsidRPr="005414CE">
        <w:rPr>
          <w:noProof/>
          <w:sz w:val="28"/>
          <w:szCs w:val="28"/>
          <w:lang w:val="vi-VN"/>
        </w:rPr>
        <w:t xml:space="preserve"> và tính áp lực do đế 1 tác dụng lên nền.</w:t>
      </w:r>
    </w:p>
    <w:p w14:paraId="24ACBD7E" w14:textId="77777777" w:rsidR="00E32E72" w:rsidRPr="005414CE" w:rsidRDefault="00E32E72" w:rsidP="00E32E72">
      <w:pPr>
        <w:tabs>
          <w:tab w:val="left" w:pos="426"/>
        </w:tabs>
        <w:spacing w:after="0" w:line="240" w:lineRule="auto"/>
        <w:jc w:val="both"/>
        <w:rPr>
          <w:noProof/>
          <w:sz w:val="28"/>
          <w:szCs w:val="28"/>
          <w:lang w:val="vi-VN"/>
        </w:rPr>
      </w:pPr>
    </w:p>
    <w:p w14:paraId="11EE4B97" w14:textId="77777777" w:rsidR="0011388C" w:rsidRPr="005414CE" w:rsidRDefault="005414CE" w:rsidP="0011388C">
      <w:pPr>
        <w:ind w:left="360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</w:r>
      <w:r w:rsidRPr="005414CE">
        <w:rPr>
          <w:noProof/>
          <w:sz w:val="28"/>
          <w:szCs w:val="28"/>
          <w:lang w:val="vi-VN"/>
        </w:rPr>
        <w:pict w14:anchorId="4E249192">
          <v:group id="_x0000_s1110" editas="canvas" style="width:385pt;height:131.4pt;mso-position-horizontal-relative:char;mso-position-vertical-relative:line" coordorigin="23983,2837" coordsize="7700,2628">
            <o:lock v:ext="edit" aspectratio="t"/>
            <v:shape id="_x0000_s1111" type="#_x0000_t75" style="position:absolute;left:23983;top:2837;width:7700;height:2628" o:preferrelative="f">
              <v:fill o:detectmouseclick="t"/>
              <v:path o:extrusionok="t" o:connecttype="none"/>
              <o:lock v:ext="edit" text="t"/>
            </v:shape>
            <v:line id="_x0000_s1145" style="position:absolute;flip:y" from="28027,3726" to="28784,4353" strokeweight="1.5pt"/>
            <v:rect id="_x0000_s1112" style="position:absolute;left:26043;top:3361;width:1984;height:1984" fillcolor="#0070c0" strokeweight="1.5pt">
              <v:fill r:id="rId81" o:title="Light upward diagonal" type="pattern"/>
            </v:rect>
            <v:group id="_x0000_s1114" style="position:absolute;left:24769;top:3863;width:1260;height:258;rotation:180" coordorigin="4583,1000" coordsize="3116,535">
              <v:shape id="_x0000_s1115" style="position:absolute;left:6475;top:1052;width:190;height:443" coordsize="190,443" path="m,443l190,e" filled="f" strokeweight="1.5pt">
                <v:path arrowok="t"/>
              </v:shape>
              <v:shape id="_x0000_s1116" style="position:absolute;left:4931;top:1000;width:208;height:297" coordsize="208,297" path="m,297l208,e" filled="f" strokeweight="1.5pt">
                <v:path arrowok="t"/>
              </v:shape>
              <v:shape id="_x0000_s1117" style="position:absolute;left:5149;top:1000;width:166;height:460" coordsize="166,460" path="m,l166,460e" filled="f" strokeweight="1.5pt">
                <v:path arrowok="t"/>
              </v:shape>
              <v:group id="_x0000_s1118" style="position:absolute;left:5323;top:1017;width:380;height:463" coordorigin="5323,1017" coordsize="380,463">
                <v:shape id="_x0000_s1119" style="position:absolute;left:5323;top:1025;width:190;height:443" coordsize="190,443" path="m,443l190,e" filled="f" strokeweight="1.5pt">
                  <v:path arrowok="t"/>
                </v:shape>
                <v:shape id="_x0000_s1120" style="position:absolute;left:5521;top:1017;width:182;height:463" coordsize="182,463" path="m,l182,463e" filled="f" strokeweight="1.5pt">
                  <v:path arrowok="t"/>
                </v:shape>
              </v:group>
              <v:group id="_x0000_s1121" style="position:absolute;left:5703;top:1028;width:380;height:463" coordorigin="5323,1017" coordsize="380,463">
                <v:shape id="_x0000_s1122" style="position:absolute;left:5323;top:1025;width:190;height:443" coordsize="190,443" path="m,443l190,e" filled="f" strokeweight="1.5pt">
                  <v:path arrowok="t"/>
                </v:shape>
                <v:shape id="_x0000_s1123" style="position:absolute;left:5521;top:1017;width:182;height:463" coordsize="182,463" path="m,l182,463e" filled="f" strokeweight="1.5pt">
                  <v:path arrowok="t"/>
                </v:shape>
              </v:group>
              <v:group id="_x0000_s1124" style="position:absolute;left:6095;top:1041;width:380;height:463" coordorigin="5323,1017" coordsize="380,463">
                <v:shape id="_x0000_s1125" style="position:absolute;left:5323;top:1025;width:190;height:443" coordsize="190,443" path="m,443l190,e" filled="f" strokeweight="1.5pt">
                  <v:path arrowok="t"/>
                </v:shape>
                <v:shape id="_x0000_s1126" style="position:absolute;left:5521;top:1017;width:182;height:463" coordsize="182,463" path="m,l182,463e" filled="f" strokeweight="1.5pt">
                  <v:path arrowok="t"/>
                </v:shape>
              </v:group>
              <v:shape id="_x0000_s1127" style="position:absolute;left:6673;top:1044;width:182;height:463" coordsize="182,463" path="m,l182,463e" filled="f" strokeweight="1.5pt">
                <v:path arrowok="t"/>
              </v:shape>
              <v:shape id="_x0000_s1128" style="position:absolute;left:6863;top:1072;width:190;height:443" coordsize="190,443" path="m,443l190,e" filled="f" strokeweight="1.5pt">
                <v:path arrowok="t"/>
              </v:shape>
              <v:shape id="_x0000_s1129" style="position:absolute;left:7051;top:1072;width:182;height:463" coordsize="182,463" path="m,l182,463e" filled="f" strokeweight="1.5pt">
                <v:path arrowok="t"/>
              </v:shape>
              <v:shape id="_x0000_s1130" style="position:absolute;left:7238;top:1300;width:101;height:224" coordsize="101,224" path="m,224l101,e" filled="f" strokeweight="1.5pt">
                <v:path arrowok="t"/>
              </v:shape>
              <v:line id="_x0000_s1131" style="position:absolute" from="7339,1300" to="7699,1300" strokeweight="1.5pt"/>
              <v:line id="_x0000_s1132" style="position:absolute;flip:x" from="4583,1300" to="4943,1301" strokeweight="1.5pt"/>
            </v:group>
            <v:shape id="_x0000_s1133" type="#_x0000_t75" style="position:absolute;left:25253;top:3616;width:243;height:309">
              <v:imagedata r:id="rId82" o:title=""/>
            </v:shape>
            <v:line id="_x0000_s1134" style="position:absolute;flip:x" from="25421,3100" to="27051,3101" strokecolor="#7030a0" strokeweight="1pt">
              <v:stroke startarrow="classic" startarrowwidth="narrow" endarrowwidth="narrow"/>
            </v:line>
            <v:line id="_x0000_s1135" style="position:absolute;flip:y" from="24767,3733" to="24768,5078" strokeweight="1.5pt"/>
            <v:rect id="_x0000_s1136" style="position:absolute;left:24653;top:3726;width:101;height:1340" fillcolor="black" stroked="f" strokeweight="1.5pt">
              <v:fill r:id="rId83" o:title="Wide downward diagonal" type="pattern"/>
            </v:rect>
            <v:line id="_x0000_s1137" style="position:absolute" from="25517,5375" to="28367,5376" strokeweight="1.5pt"/>
            <v:shape id="_x0000_s1138" style="position:absolute;left:28236;top:4133;width:254;height:185;rotation:-3924013fd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4,185" path="m,182v22,-4,91,3,133,-27c175,125,229,32,254,e" filled="f" strokecolor="#7030a0" strokeweight="1pt">
              <v:stroke startarrowwidth="narrow" endarrow="classic"/>
              <v:path arrowok="t"/>
            </v:shape>
            <v:shape id="_x0000_s1139" type="#_x0000_t75" style="position:absolute;left:28422;top:4042;width:297;height:365">
              <v:imagedata r:id="rId84" o:title=""/>
            </v:shape>
            <v:shape id="_x0000_s1140" type="#_x0000_t75" style="position:absolute;left:26098;top:2837;width:270;height:309">
              <v:imagedata r:id="rId85" o:title=""/>
            </v:shape>
            <v:shape id="_x0000_s1141" type="#_x0000_t75" style="position:absolute;left:27623;top:4121;width:324;height:391">
              <v:imagedata r:id="rId86" o:title=""/>
            </v:shape>
            <v:line id="_x0000_s1143" style="position:absolute;flip:x" from="28006,4374" to="28960,4375">
              <v:stroke dashstyle="dashDot"/>
            </v:line>
            <v:oval id="_x0000_s1142" style="position:absolute;left:28666;top:3568;width:294;height:294;rotation:-14986323fd;flip:x" fillcolor="#7030a0" strokeweight="1.5pt"/>
            <v:line id="_x0000_s1144" style="position:absolute;flip:x" from="27052,3293" to="27053,5429">
              <v:stroke dashstyle="dashDot"/>
            </v:line>
            <v:oval id="_x0000_s1146" style="position:absolute;left:27947;top:4268;width:159;height:159" fillcolor="#f60" strokeweight="1.5pt"/>
            <v:rect id="_x0000_s1148" style="position:absolute;left:25496;top:5394;width:2871;height:71" fillcolor="black" stroked="f" strokeweight="1.5pt">
              <v:fill r:id="rId83" o:title="Wide downward diagonal" type="pattern"/>
            </v:rect>
            <v:line id="_x0000_s1149" style="position:absolute;flip:y" from="25417,2944" to="25418,3293" strokeweight="1.5pt"/>
            <v:line id="_x0000_s1150" style="position:absolute;flip:y" from="27051,2944" to="27052,3293" strokeweight="1.5pt"/>
            <v:shape id="_x0000_s1151" type="#_x0000_t75" style="position:absolute;left:28960;top:3361;width:324;height:363">
              <v:imagedata r:id="rId130" o:title=""/>
            </v:shape>
            <v:shape id="_x0000_s1154" type="#_x0000_t75" style="position:absolute;left:26432;top:4538;width:188;height:365">
              <v:imagedata r:id="rId89" o:title=""/>
            </v:shape>
            <v:group id="_x0000_s1156" style="position:absolute;left:24728;top:4777;width:1334;height:253;rotation:-360" coordorigin="4999,1300" coordsize="1924,361">
              <v:line id="_x0000_s1157" style="position:absolute" from="5719,1300" to="6259,1301" strokeweight="1.5pt"/>
              <v:line id="_x0000_s1158" style="position:absolute" from="5719,1300" to="5719,1660" strokeweight="1.5pt"/>
              <v:line id="_x0000_s1159" style="position:absolute" from="5719,1660" to="6259,1661" strokeweight="1.5pt"/>
              <v:line id="_x0000_s1160" style="position:absolute;flip:x" from="4999,1480" to="5719,1480" strokeweight="1.5pt"/>
              <v:line id="_x0000_s1161" style="position:absolute" from="6011,1300" to="6012,1660" strokeweight="1.5pt"/>
              <v:line id="_x0000_s1162" style="position:absolute" from="6023,1480" to="6923,1481" strokeweight="1.5pt"/>
            </v:group>
            <v:shape id="_x0000_s1163" type="#_x0000_t75" style="position:absolute;left:25216;top:4374;width:270;height:392">
              <v:imagedata r:id="rId131" o:title=""/>
            </v:shape>
            <w10:anchorlock/>
          </v:group>
          <o:OLEObject Type="Embed" ProgID="Equation.DSMT4" ShapeID="_x0000_s1133" DrawAspect="Content" ObjectID="_1584447997" r:id="rId132"/>
          <o:OLEObject Type="Embed" ProgID="Equation.DSMT4" ShapeID="_x0000_s1139" DrawAspect="Content" ObjectID="_1584447998" r:id="rId133"/>
          <o:OLEObject Type="Embed" ProgID="Equation.DSMT4" ShapeID="_x0000_s1140" DrawAspect="Content" ObjectID="_1584447999" r:id="rId134"/>
          <o:OLEObject Type="Embed" ProgID="Equation.DSMT4" ShapeID="_x0000_s1141" DrawAspect="Content" ObjectID="_1584448000" r:id="rId135"/>
          <o:OLEObject Type="Embed" ProgID="Equation.DSMT4" ShapeID="_x0000_s1151" DrawAspect="Content" ObjectID="_1584448001" r:id="rId136"/>
          <o:OLEObject Type="Embed" ProgID="Equation.DSMT4" ShapeID="_x0000_s1154" DrawAspect="Content" ObjectID="_1584448002" r:id="rId137"/>
          <o:OLEObject Type="Embed" ProgID="Equation.DSMT4" ShapeID="_x0000_s1163" DrawAspect="Content" ObjectID="_1584448003" r:id="rId138"/>
        </w:pict>
      </w:r>
    </w:p>
    <w:p w14:paraId="7DD697E6" w14:textId="77777777" w:rsidR="0011388C" w:rsidRPr="005414CE" w:rsidRDefault="0011388C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ộng năng của hệ: </w:t>
      </w:r>
      <w:r w:rsidR="00F84AE8" w:rsidRPr="005414CE">
        <w:rPr>
          <w:noProof/>
          <w:position w:val="-24"/>
          <w:sz w:val="28"/>
          <w:szCs w:val="28"/>
          <w:lang w:val="vi-VN"/>
        </w:rPr>
        <w:object w:dxaOrig="4160" w:dyaOrig="620" w14:anchorId="6BF15F7C">
          <v:shape id="_x0000_i2679" type="#_x0000_t75" style="width:207.65pt;height:31pt" o:ole="">
            <v:imagedata r:id="rId139" o:title=""/>
          </v:shape>
          <o:OLEObject Type="Embed" ProgID="Equation.DSMT4" ShapeID="_x0000_i2679" DrawAspect="Content" ObjectID="_1584447940" r:id="rId14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2C8E4DAA" w14:textId="77777777" w:rsidR="0011388C" w:rsidRPr="005414CE" w:rsidRDefault="0011388C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Thế năng của hệ: </w:t>
      </w:r>
      <w:r w:rsidR="00F84AE8" w:rsidRPr="005414CE">
        <w:rPr>
          <w:noProof/>
          <w:position w:val="-24"/>
          <w:sz w:val="28"/>
          <w:szCs w:val="28"/>
          <w:lang w:val="vi-VN"/>
        </w:rPr>
        <w:object w:dxaOrig="2560" w:dyaOrig="620" w14:anchorId="25E902E6">
          <v:shape id="_x0000_i2680" type="#_x0000_t75" style="width:128.1pt;height:31pt" o:ole="">
            <v:imagedata r:id="rId141" o:title=""/>
          </v:shape>
          <o:OLEObject Type="Embed" ProgID="Equation.DSMT4" ShapeID="_x0000_i2680" DrawAspect="Content" ObjectID="_1584447941" r:id="rId142"/>
        </w:object>
      </w:r>
    </w:p>
    <w:p w14:paraId="6A463704" w14:textId="77777777" w:rsidR="0011388C" w:rsidRPr="005414CE" w:rsidRDefault="0011388C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Lực suy rộng: </w:t>
      </w:r>
      <w:r w:rsidR="00F84AE8" w:rsidRPr="005414CE">
        <w:rPr>
          <w:noProof/>
          <w:position w:val="-14"/>
          <w:sz w:val="28"/>
          <w:szCs w:val="28"/>
          <w:lang w:val="vi-VN"/>
        </w:rPr>
        <w:object w:dxaOrig="3080" w:dyaOrig="380" w14:anchorId="7720E5ED">
          <v:shape id="_x0000_i2681" type="#_x0000_t75" style="width:154.05pt;height:18.4pt" o:ole="">
            <v:imagedata r:id="rId143" o:title=""/>
          </v:shape>
          <o:OLEObject Type="Embed" ProgID="Equation.DSMT4" ShapeID="_x0000_i2681" DrawAspect="Content" ObjectID="_1584447942" r:id="rId144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22B98080" w14:textId="77777777" w:rsidR="0011388C" w:rsidRPr="005414CE" w:rsidRDefault="0011388C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Hệ phương trình vi phân chuyển động của hệ: </w:t>
      </w:r>
      <w:r w:rsidR="00F84AE8" w:rsidRPr="005414CE">
        <w:rPr>
          <w:noProof/>
          <w:position w:val="-36"/>
          <w:sz w:val="28"/>
          <w:szCs w:val="28"/>
          <w:lang w:val="vi-VN"/>
        </w:rPr>
        <w:object w:dxaOrig="4840" w:dyaOrig="840" w14:anchorId="4421B407">
          <v:shape id="_x0000_i2682" type="#_x0000_t75" style="width:241.95pt;height:41.85pt" o:ole="">
            <v:imagedata r:id="rId145" o:title=""/>
          </v:shape>
          <o:OLEObject Type="Embed" ProgID="Equation.DSMT4" ShapeID="_x0000_i2682" DrawAspect="Content" ObjectID="_1584447943" r:id="rId146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4183857E" w14:textId="77777777" w:rsidR="0011388C" w:rsidRPr="005414CE" w:rsidRDefault="00F84AE8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Khi OA quay đều: </w:t>
      </w:r>
      <w:r w:rsidRPr="005414CE">
        <w:rPr>
          <w:noProof/>
          <w:position w:val="-10"/>
          <w:sz w:val="28"/>
          <w:szCs w:val="28"/>
          <w:lang w:val="vi-VN"/>
        </w:rPr>
        <w:object w:dxaOrig="1960" w:dyaOrig="320" w14:anchorId="5C043EFE">
          <v:shape id="_x0000_i2683" type="#_x0000_t75" style="width:97.95pt;height:15.9pt" o:ole="">
            <v:imagedata r:id="rId147" o:title=""/>
          </v:shape>
          <o:OLEObject Type="Embed" ProgID="Equation.DSMT4" ShapeID="_x0000_i2683" DrawAspect="Content" ObjectID="_1584447944" r:id="rId148"/>
        </w:object>
      </w:r>
      <w:r w:rsidRPr="005414CE">
        <w:rPr>
          <w:noProof/>
          <w:sz w:val="28"/>
          <w:szCs w:val="28"/>
          <w:lang w:val="vi-VN"/>
        </w:rPr>
        <w:t xml:space="preserve"> ta có phương trình vi phân chuyển động của hệ: </w:t>
      </w:r>
      <w:r w:rsidRPr="005414CE">
        <w:rPr>
          <w:noProof/>
          <w:position w:val="-14"/>
          <w:sz w:val="28"/>
          <w:szCs w:val="28"/>
          <w:lang w:val="vi-VN"/>
        </w:rPr>
        <w:object w:dxaOrig="3480" w:dyaOrig="400" w14:anchorId="29F176EF">
          <v:shape id="_x0000_i2684" type="#_x0000_t75" style="width:174.15pt;height:20.1pt" o:ole="">
            <v:imagedata r:id="rId149" o:title=""/>
          </v:shape>
          <o:OLEObject Type="Embed" ProgID="Equation.DSMT4" ShapeID="_x0000_i2684" DrawAspect="Content" ObjectID="_1584447945" r:id="rId15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6DA50830" w14:textId="77777777" w:rsidR="0011388C" w:rsidRPr="005414CE" w:rsidRDefault="00F84AE8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>Ta có thể viết</w:t>
      </w:r>
      <w:r w:rsidR="0011388C" w:rsidRPr="005414CE">
        <w:rPr>
          <w:noProof/>
          <w:sz w:val="28"/>
          <w:szCs w:val="28"/>
          <w:lang w:val="vi-VN"/>
        </w:rPr>
        <w:t xml:space="preserve">: </w:t>
      </w:r>
      <w:r w:rsidRPr="005414CE">
        <w:rPr>
          <w:noProof/>
          <w:position w:val="-32"/>
          <w:sz w:val="28"/>
          <w:szCs w:val="28"/>
          <w:lang w:val="vi-VN"/>
        </w:rPr>
        <w:object w:dxaOrig="7100" w:dyaOrig="760" w14:anchorId="2F6C6E71">
          <v:shape id="_x0000_i2685" type="#_x0000_t75" style="width:355pt;height:37.65pt" o:ole="">
            <v:imagedata r:id="rId151" o:title=""/>
          </v:shape>
          <o:OLEObject Type="Embed" ProgID="Equation.DSMT4" ShapeID="_x0000_i2685" DrawAspect="Content" ObjectID="_1584447946" r:id="rId152"/>
        </w:object>
      </w:r>
      <w:r w:rsidR="0011388C" w:rsidRPr="005414CE">
        <w:rPr>
          <w:noProof/>
          <w:sz w:val="28"/>
          <w:szCs w:val="28"/>
          <w:lang w:val="vi-VN"/>
        </w:rPr>
        <w:t xml:space="preserve"> </w:t>
      </w:r>
    </w:p>
    <w:p w14:paraId="6F381C56" w14:textId="77777777" w:rsidR="0011388C" w:rsidRPr="005414CE" w:rsidRDefault="0011388C" w:rsidP="0011388C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Phương trình (*) có nghiệm bình ổn: </w:t>
      </w:r>
      <w:r w:rsidR="00F84AE8" w:rsidRPr="005414CE">
        <w:rPr>
          <w:noProof/>
          <w:position w:val="-48"/>
          <w:sz w:val="28"/>
          <w:szCs w:val="28"/>
          <w:lang w:val="vi-VN"/>
        </w:rPr>
        <w:object w:dxaOrig="6200" w:dyaOrig="859" w14:anchorId="6DD5A0B1">
          <v:shape id="_x0000_i2686" type="#_x0000_t75" style="width:309.75pt;height:42.7pt" o:ole="">
            <v:imagedata r:id="rId153" o:title=""/>
          </v:shape>
          <o:OLEObject Type="Embed" ProgID="Equation.DSMT4" ShapeID="_x0000_i2686" DrawAspect="Content" ObjectID="_1584447947" r:id="rId154"/>
        </w:object>
      </w:r>
    </w:p>
    <w:p w14:paraId="56A3F5AB" w14:textId="77777777" w:rsidR="00EE2D82" w:rsidRPr="005414CE" w:rsidRDefault="00EE2D82" w:rsidP="00EE2D82">
      <w:pPr>
        <w:jc w:val="both"/>
        <w:rPr>
          <w:b/>
          <w:noProof/>
          <w:position w:val="-14"/>
          <w:sz w:val="28"/>
          <w:szCs w:val="28"/>
          <w:lang w:val="vi-VN"/>
        </w:rPr>
      </w:pPr>
      <w:r w:rsidRPr="005414CE">
        <w:rPr>
          <w:b/>
          <w:i/>
          <w:noProof/>
          <w:sz w:val="28"/>
          <w:szCs w:val="28"/>
          <w:lang w:val="vi-VN"/>
        </w:rPr>
        <w:t>Dạng 5</w:t>
      </w:r>
      <w:r w:rsidRPr="005414CE">
        <w:rPr>
          <w:b/>
          <w:noProof/>
          <w:sz w:val="28"/>
          <w:szCs w:val="28"/>
          <w:lang w:val="vi-VN"/>
        </w:rPr>
        <w:t xml:space="preserve">: </w:t>
      </w:r>
      <w:r w:rsidRPr="005414CE">
        <w:rPr>
          <w:noProof/>
          <w:position w:val="-6"/>
          <w:sz w:val="28"/>
          <w:szCs w:val="28"/>
          <w:lang w:val="vi-VN"/>
        </w:rPr>
        <w:object w:dxaOrig="1440" w:dyaOrig="279" w14:anchorId="3782969E">
          <v:shape id="_x0000_i2687" type="#_x0000_t75" style="width:92.95pt;height:17.6pt" o:ole="">
            <v:imagedata r:id="rId155" o:title=""/>
          </v:shape>
          <o:OLEObject Type="Embed" ProgID="Equation.DSMT4" ShapeID="_x0000_i2687" DrawAspect="Content" ObjectID="_1584447948" r:id="rId156"/>
        </w:object>
      </w:r>
      <w:r w:rsidRPr="005414CE">
        <w:rPr>
          <w:b/>
          <w:noProof/>
          <w:sz w:val="28"/>
          <w:szCs w:val="28"/>
          <w:lang w:val="vi-VN"/>
        </w:rPr>
        <w:t xml:space="preserve"> có phương trình đặc trưng: </w:t>
      </w:r>
      <w:r w:rsidRPr="005414CE">
        <w:rPr>
          <w:noProof/>
          <w:position w:val="-6"/>
          <w:sz w:val="28"/>
          <w:szCs w:val="28"/>
          <w:lang w:val="vi-VN"/>
        </w:rPr>
        <w:object w:dxaOrig="1460" w:dyaOrig="320" w14:anchorId="27D91007">
          <v:shape id="_x0000_i2688" type="#_x0000_t75" style="width:95.45pt;height:20.95pt" o:ole="">
            <v:imagedata r:id="rId157" o:title=""/>
          </v:shape>
          <o:OLEObject Type="Embed" ProgID="Equation.DSMT4" ShapeID="_x0000_i2688" DrawAspect="Content" ObjectID="_1584447949" r:id="rId158"/>
        </w:object>
      </w:r>
    </w:p>
    <w:p w14:paraId="6B1486A6" w14:textId="77777777" w:rsidR="00EE2D82" w:rsidRPr="005414CE" w:rsidRDefault="00EE2D82" w:rsidP="00EE2D82">
      <w:pPr>
        <w:pStyle w:val="ListParagraph"/>
        <w:numPr>
          <w:ilvl w:val="0"/>
          <w:numId w:val="1"/>
        </w:num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noProof/>
          <w:sz w:val="28"/>
          <w:szCs w:val="28"/>
          <w:lang w:val="vi-VN"/>
        </w:rPr>
        <w:t xml:space="preserve">Nếu phương trình đặc trưng có hai nghiệm phân biệt </w:t>
      </w:r>
      <w:r w:rsidRPr="005414CE">
        <w:rPr>
          <w:b/>
          <w:noProof/>
          <w:position w:val="-12"/>
          <w:sz w:val="28"/>
          <w:szCs w:val="28"/>
          <w:lang w:val="vi-VN"/>
        </w:rPr>
        <w:object w:dxaOrig="520" w:dyaOrig="360" w14:anchorId="4D48B435">
          <v:shape id="_x0000_i2689" type="#_x0000_t75" style="width:31.8pt;height:22.6pt" o:ole="">
            <v:imagedata r:id="rId159" o:title=""/>
          </v:shape>
          <o:OLEObject Type="Embed" ProgID="Equation.DSMT4" ShapeID="_x0000_i2689" DrawAspect="Content" ObjectID="_1584447950" r:id="rId160"/>
        </w:object>
      </w:r>
      <w:r w:rsidRPr="005414CE">
        <w:rPr>
          <w:b/>
          <w:noProof/>
          <w:sz w:val="28"/>
          <w:szCs w:val="28"/>
          <w:lang w:val="vi-VN"/>
        </w:rPr>
        <w:t xml:space="preserve"> thì phương trình vi phân có nghiệm: </w:t>
      </w:r>
      <w:r w:rsidRPr="005414CE">
        <w:rPr>
          <w:b/>
          <w:noProof/>
          <w:position w:val="-12"/>
          <w:sz w:val="28"/>
          <w:szCs w:val="28"/>
          <w:lang w:val="vi-VN"/>
        </w:rPr>
        <w:object w:dxaOrig="1660" w:dyaOrig="380" w14:anchorId="79364305">
          <v:shape id="_x0000_i2690" type="#_x0000_t75" style="width:101.3pt;height:23.45pt" o:ole="">
            <v:imagedata r:id="rId161" o:title=""/>
          </v:shape>
          <o:OLEObject Type="Embed" ProgID="Equation.DSMT4" ShapeID="_x0000_i2690" DrawAspect="Content" ObjectID="_1584447951" r:id="rId162"/>
        </w:object>
      </w:r>
      <w:r w:rsidRPr="005414CE">
        <w:rPr>
          <w:b/>
          <w:noProof/>
          <w:sz w:val="28"/>
          <w:szCs w:val="28"/>
          <w:lang w:val="vi-VN"/>
        </w:rPr>
        <w:t xml:space="preserve">  </w:t>
      </w:r>
    </w:p>
    <w:p w14:paraId="0D7E6CDE" w14:textId="77777777" w:rsidR="00EE2D82" w:rsidRPr="005414CE" w:rsidRDefault="00EE2D82" w:rsidP="00EE2D82">
      <w:pPr>
        <w:pStyle w:val="ListParagraph"/>
        <w:numPr>
          <w:ilvl w:val="0"/>
          <w:numId w:val="1"/>
        </w:num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noProof/>
          <w:sz w:val="28"/>
          <w:szCs w:val="28"/>
          <w:lang w:val="vi-VN"/>
        </w:rPr>
        <w:t xml:space="preserve">Nếu phương trình đặc trưng có nghiệm kép </w:t>
      </w:r>
      <w:r w:rsidRPr="005414CE">
        <w:rPr>
          <w:b/>
          <w:noProof/>
          <w:position w:val="-12"/>
          <w:sz w:val="28"/>
          <w:szCs w:val="28"/>
          <w:lang w:val="vi-VN"/>
        </w:rPr>
        <w:object w:dxaOrig="260" w:dyaOrig="360" w14:anchorId="31B61AFE">
          <v:shape id="_x0000_i2691" type="#_x0000_t75" style="width:15.9pt;height:22.6pt" o:ole="">
            <v:imagedata r:id="rId163" o:title=""/>
          </v:shape>
          <o:OLEObject Type="Embed" ProgID="Equation.DSMT4" ShapeID="_x0000_i2691" DrawAspect="Content" ObjectID="_1584447952" r:id="rId164"/>
        </w:object>
      </w:r>
      <w:r w:rsidRPr="005414CE">
        <w:rPr>
          <w:b/>
          <w:noProof/>
          <w:sz w:val="28"/>
          <w:szCs w:val="28"/>
          <w:lang w:val="vi-VN"/>
        </w:rPr>
        <w:t xml:space="preserve"> thì phương trình vi phân có nghiệm: </w:t>
      </w:r>
      <w:r w:rsidRPr="005414CE">
        <w:rPr>
          <w:b/>
          <w:noProof/>
          <w:position w:val="-14"/>
          <w:sz w:val="28"/>
          <w:szCs w:val="28"/>
          <w:lang w:val="vi-VN"/>
        </w:rPr>
        <w:object w:dxaOrig="1680" w:dyaOrig="400" w14:anchorId="323645A3">
          <v:shape id="_x0000_i2692" type="#_x0000_t75" style="width:103pt;height:24.3pt" o:ole="">
            <v:imagedata r:id="rId165" o:title=""/>
          </v:shape>
          <o:OLEObject Type="Embed" ProgID="Equation.DSMT4" ShapeID="_x0000_i2692" DrawAspect="Content" ObjectID="_1584447953" r:id="rId166"/>
        </w:object>
      </w:r>
      <w:r w:rsidRPr="005414CE">
        <w:rPr>
          <w:b/>
          <w:noProof/>
          <w:sz w:val="28"/>
          <w:szCs w:val="28"/>
          <w:lang w:val="vi-VN"/>
        </w:rPr>
        <w:t xml:space="preserve">  </w:t>
      </w:r>
    </w:p>
    <w:p w14:paraId="46233D1E" w14:textId="77777777" w:rsidR="00EE2D82" w:rsidRPr="005414CE" w:rsidRDefault="00EE2D82" w:rsidP="00EE2D82">
      <w:pPr>
        <w:pStyle w:val="ListParagraph"/>
        <w:numPr>
          <w:ilvl w:val="0"/>
          <w:numId w:val="1"/>
        </w:num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noProof/>
          <w:sz w:val="28"/>
          <w:szCs w:val="28"/>
          <w:lang w:val="vi-VN"/>
        </w:rPr>
        <w:t xml:space="preserve">Nếu phương trình đặc trưng có nghiệm ảo thì phương trình vi phân có nghiệm: </w:t>
      </w:r>
      <w:r w:rsidRPr="005414CE">
        <w:rPr>
          <w:b/>
          <w:noProof/>
          <w:position w:val="-24"/>
          <w:sz w:val="28"/>
          <w:szCs w:val="28"/>
          <w:lang w:val="vi-VN"/>
        </w:rPr>
        <w:object w:dxaOrig="5020" w:dyaOrig="700" w14:anchorId="671A3D01">
          <v:shape id="_x0000_i2693" type="#_x0000_t75" style="width:306.4pt;height:43.55pt" o:ole="">
            <v:imagedata r:id="rId167" o:title=""/>
          </v:shape>
          <o:OLEObject Type="Embed" ProgID="Equation.DSMT4" ShapeID="_x0000_i2693" DrawAspect="Content" ObjectID="_1584447954" r:id="rId168"/>
        </w:object>
      </w:r>
      <w:r w:rsidRPr="005414CE">
        <w:rPr>
          <w:b/>
          <w:noProof/>
          <w:sz w:val="28"/>
          <w:szCs w:val="28"/>
          <w:lang w:val="vi-VN"/>
        </w:rPr>
        <w:t xml:space="preserve">  </w:t>
      </w:r>
    </w:p>
    <w:p w14:paraId="50EC71C7" w14:textId="77777777" w:rsidR="00EE2D82" w:rsidRPr="005414CE" w:rsidRDefault="004A024C" w:rsidP="00EE2D82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noProof/>
          <w:sz w:val="28"/>
          <w:szCs w:val="28"/>
          <w:lang w:val="vi-VN"/>
        </w:rPr>
        <w:lastRenderedPageBreak/>
        <w:drawing>
          <wp:inline distT="0" distB="0" distL="0" distR="0" wp14:anchorId="74A33171" wp14:editId="33ACB356">
            <wp:extent cx="5660703" cy="2605178"/>
            <wp:effectExtent l="1905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5351" cy="2611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D5BCE2" w14:textId="77777777" w:rsidR="004A024C" w:rsidRPr="005414CE" w:rsidRDefault="00F96EA6" w:rsidP="00EE2D82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noProof/>
          <w:sz w:val="28"/>
          <w:szCs w:val="28"/>
          <w:lang w:val="vi-VN"/>
        </w:rPr>
        <w:t xml:space="preserve">                         </w:t>
      </w:r>
      <w:r w:rsidR="004A024C" w:rsidRPr="005414CE">
        <w:rPr>
          <w:b/>
          <w:noProof/>
          <w:sz w:val="28"/>
          <w:szCs w:val="28"/>
          <w:lang w:val="vi-VN"/>
        </w:rPr>
        <w:drawing>
          <wp:inline distT="0" distB="0" distL="0" distR="0" wp14:anchorId="0368CAAE" wp14:editId="66341FEB">
            <wp:extent cx="2692095" cy="2268747"/>
            <wp:effectExtent l="1905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973" cy="226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BBD88F" w14:textId="77777777" w:rsidR="00F96EA6" w:rsidRPr="005414CE" w:rsidRDefault="00F96EA6" w:rsidP="00F96EA6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ộng năng của hệ: </w:t>
      </w:r>
      <w:r w:rsidRPr="005414CE">
        <w:rPr>
          <w:noProof/>
          <w:position w:val="-34"/>
          <w:sz w:val="28"/>
          <w:szCs w:val="28"/>
          <w:lang w:val="vi-VN"/>
        </w:rPr>
        <w:object w:dxaOrig="3760" w:dyaOrig="800" w14:anchorId="78B968BD">
          <v:shape id="_x0000_i2694" type="#_x0000_t75" style="width:187.55pt;height:40.2pt" o:ole="">
            <v:imagedata r:id="rId171" o:title=""/>
          </v:shape>
          <o:OLEObject Type="Embed" ProgID="Equation.DSMT4" ShapeID="_x0000_i2694" DrawAspect="Content" ObjectID="_1584447955" r:id="rId172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3C6FB11A" w14:textId="77777777" w:rsidR="00F96EA6" w:rsidRPr="005414CE" w:rsidRDefault="00F96EA6" w:rsidP="00F96EA6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Thế năng của hệ: </w:t>
      </w:r>
      <w:r w:rsidRPr="005414CE">
        <w:rPr>
          <w:noProof/>
          <w:position w:val="-24"/>
          <w:sz w:val="28"/>
          <w:szCs w:val="28"/>
          <w:lang w:val="vi-VN"/>
        </w:rPr>
        <w:object w:dxaOrig="1540" w:dyaOrig="620" w14:anchorId="7BF409DA">
          <v:shape id="_x0000_i2695" type="#_x0000_t75" style="width:77pt;height:31pt" o:ole="">
            <v:imagedata r:id="rId173" o:title=""/>
          </v:shape>
          <o:OLEObject Type="Embed" ProgID="Equation.DSMT4" ShapeID="_x0000_i2695" DrawAspect="Content" ObjectID="_1584447956" r:id="rId174"/>
        </w:object>
      </w:r>
    </w:p>
    <w:p w14:paraId="23EA1368" w14:textId="77777777" w:rsidR="00F96EA6" w:rsidRPr="005414CE" w:rsidRDefault="00F96EA6" w:rsidP="00F96EA6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Lực suy rộng: </w:t>
      </w:r>
      <w:r w:rsidRPr="005414CE">
        <w:rPr>
          <w:noProof/>
          <w:position w:val="-14"/>
          <w:sz w:val="28"/>
          <w:szCs w:val="28"/>
          <w:lang w:val="vi-VN"/>
        </w:rPr>
        <w:object w:dxaOrig="2720" w:dyaOrig="400" w14:anchorId="5C2ADF50">
          <v:shape id="_x0000_i2696" type="#_x0000_t75" style="width:135.65pt;height:20.1pt" o:ole="">
            <v:imagedata r:id="rId175" o:title=""/>
          </v:shape>
          <o:OLEObject Type="Embed" ProgID="Equation.DSMT4" ShapeID="_x0000_i2696" DrawAspect="Content" ObjectID="_1584447957" r:id="rId176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65F731E7" w14:textId="77777777" w:rsidR="00F96EA6" w:rsidRPr="005414CE" w:rsidRDefault="00F96EA6" w:rsidP="00F96EA6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Hệ phương trình vi phân chuyển động của hệ: </w:t>
      </w:r>
      <w:r w:rsidRPr="005414CE">
        <w:rPr>
          <w:noProof/>
          <w:position w:val="-68"/>
          <w:sz w:val="28"/>
          <w:szCs w:val="28"/>
          <w:lang w:val="vi-VN"/>
        </w:rPr>
        <w:object w:dxaOrig="4160" w:dyaOrig="1480" w14:anchorId="73C5E849">
          <v:shape id="_x0000_i2697" type="#_x0000_t75" style="width:207.65pt;height:73.65pt" o:ole="">
            <v:imagedata r:id="rId177" o:title=""/>
          </v:shape>
          <o:OLEObject Type="Embed" ProgID="Equation.DSMT4" ShapeID="_x0000_i2697" DrawAspect="Content" ObjectID="_1584447958" r:id="rId178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574262CD" w14:textId="77777777" w:rsidR="00942576" w:rsidRPr="005414CE" w:rsidRDefault="00F96EA6" w:rsidP="00F96EA6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Khi khung quay đều: </w:t>
      </w:r>
      <w:r w:rsidRPr="005414CE">
        <w:rPr>
          <w:noProof/>
          <w:position w:val="-12"/>
          <w:sz w:val="28"/>
          <w:szCs w:val="28"/>
          <w:lang w:val="vi-VN"/>
        </w:rPr>
        <w:object w:dxaOrig="1300" w:dyaOrig="360" w14:anchorId="0A6D2BC3">
          <v:shape id="_x0000_i2698" type="#_x0000_t75" style="width:65.3pt;height:18.4pt" o:ole="">
            <v:imagedata r:id="rId179" o:title=""/>
          </v:shape>
          <o:OLEObject Type="Embed" ProgID="Equation.DSMT4" ShapeID="_x0000_i2698" DrawAspect="Content" ObjectID="_1584447959" r:id="rId180"/>
        </w:object>
      </w:r>
      <w:r w:rsidRPr="005414CE">
        <w:rPr>
          <w:noProof/>
          <w:sz w:val="28"/>
          <w:szCs w:val="28"/>
          <w:lang w:val="vi-VN"/>
        </w:rPr>
        <w:t xml:space="preserve"> ta có: </w:t>
      </w:r>
      <w:r w:rsidRPr="005414CE">
        <w:rPr>
          <w:noProof/>
          <w:position w:val="-28"/>
          <w:sz w:val="28"/>
          <w:szCs w:val="28"/>
          <w:lang w:val="vi-VN"/>
        </w:rPr>
        <w:object w:dxaOrig="6320" w:dyaOrig="680" w14:anchorId="19349968">
          <v:shape id="_x0000_i2699" type="#_x0000_t75" style="width:315.65pt;height:33.5pt" o:ole="">
            <v:imagedata r:id="rId181" o:title=""/>
          </v:shape>
          <o:OLEObject Type="Embed" ProgID="Equation.DSMT4" ShapeID="_x0000_i2699" DrawAspect="Content" ObjectID="_1584447960" r:id="rId182"/>
        </w:object>
      </w:r>
      <w:r w:rsidR="00942576" w:rsidRPr="005414CE">
        <w:rPr>
          <w:noProof/>
          <w:sz w:val="28"/>
          <w:szCs w:val="28"/>
          <w:lang w:val="vi-VN"/>
        </w:rPr>
        <w:t xml:space="preserve">+ Nếu </w:t>
      </w:r>
      <w:r w:rsidR="00942576" w:rsidRPr="005414CE">
        <w:rPr>
          <w:noProof/>
          <w:position w:val="-6"/>
          <w:sz w:val="28"/>
          <w:szCs w:val="28"/>
          <w:lang w:val="vi-VN"/>
        </w:rPr>
        <w:object w:dxaOrig="560" w:dyaOrig="279" w14:anchorId="11EDDBCA">
          <v:shape id="_x0000_i2700" type="#_x0000_t75" style="width:28.45pt;height:13.4pt" o:ole="">
            <v:imagedata r:id="rId183" o:title=""/>
          </v:shape>
          <o:OLEObject Type="Embed" ProgID="Equation.DSMT4" ShapeID="_x0000_i2700" DrawAspect="Content" ObjectID="_1584447961" r:id="rId184"/>
        </w:object>
      </w:r>
      <w:r w:rsidR="00942576" w:rsidRPr="005414CE">
        <w:rPr>
          <w:noProof/>
          <w:sz w:val="28"/>
          <w:szCs w:val="28"/>
          <w:lang w:val="vi-VN"/>
        </w:rPr>
        <w:t xml:space="preserve">, phương trình (*) có nghiệm: </w:t>
      </w:r>
      <w:r w:rsidR="00942576" w:rsidRPr="005414CE">
        <w:rPr>
          <w:noProof/>
          <w:position w:val="-24"/>
          <w:sz w:val="28"/>
          <w:szCs w:val="28"/>
          <w:lang w:val="vi-VN"/>
        </w:rPr>
        <w:object w:dxaOrig="3600" w:dyaOrig="620" w14:anchorId="6D157FEA">
          <v:shape id="_x0000_i2701" type="#_x0000_t75" style="width:180pt;height:31pt" o:ole="">
            <v:imagedata r:id="rId185" o:title=""/>
          </v:shape>
          <o:OLEObject Type="Embed" ProgID="Equation.DSMT4" ShapeID="_x0000_i2701" DrawAspect="Content" ObjectID="_1584447962" r:id="rId186"/>
        </w:object>
      </w:r>
      <w:r w:rsidR="00942576" w:rsidRPr="005414CE">
        <w:rPr>
          <w:noProof/>
          <w:sz w:val="28"/>
          <w:szCs w:val="28"/>
          <w:lang w:val="vi-VN"/>
        </w:rPr>
        <w:t xml:space="preserve"> , từ điều kiện đầu </w:t>
      </w:r>
      <w:r w:rsidR="00942576" w:rsidRPr="005414CE">
        <w:rPr>
          <w:noProof/>
          <w:position w:val="-24"/>
          <w:sz w:val="28"/>
          <w:szCs w:val="28"/>
          <w:lang w:val="vi-VN"/>
        </w:rPr>
        <w:object w:dxaOrig="3780" w:dyaOrig="620" w14:anchorId="6CD9224D">
          <v:shape id="_x0000_i2702" type="#_x0000_t75" style="width:189.2pt;height:31pt" o:ole="">
            <v:imagedata r:id="rId187" o:title=""/>
          </v:shape>
          <o:OLEObject Type="Embed" ProgID="Equation.DSMT4" ShapeID="_x0000_i2702" DrawAspect="Content" ObjectID="_1584447963" r:id="rId188"/>
        </w:object>
      </w:r>
      <w:r w:rsidR="00942576" w:rsidRPr="005414CE">
        <w:rPr>
          <w:noProof/>
          <w:sz w:val="28"/>
          <w:szCs w:val="28"/>
          <w:lang w:val="vi-VN"/>
        </w:rPr>
        <w:t xml:space="preserve"> vậy </w:t>
      </w:r>
      <w:r w:rsidR="00942576" w:rsidRPr="005414CE">
        <w:rPr>
          <w:noProof/>
          <w:position w:val="-28"/>
          <w:sz w:val="28"/>
          <w:szCs w:val="28"/>
          <w:lang w:val="vi-VN"/>
        </w:rPr>
        <w:object w:dxaOrig="2600" w:dyaOrig="680" w14:anchorId="6105CC32">
          <v:shape id="_x0000_i2703" type="#_x0000_t75" style="width:130.6pt;height:33.5pt" o:ole="">
            <v:imagedata r:id="rId189" o:title=""/>
          </v:shape>
          <o:OLEObject Type="Embed" ProgID="Equation.DSMT4" ShapeID="_x0000_i2703" DrawAspect="Content" ObjectID="_1584447964" r:id="rId190"/>
        </w:object>
      </w:r>
      <w:r w:rsidR="00942576" w:rsidRPr="005414CE">
        <w:rPr>
          <w:noProof/>
          <w:sz w:val="28"/>
          <w:szCs w:val="28"/>
          <w:lang w:val="vi-VN"/>
        </w:rPr>
        <w:t xml:space="preserve"> </w:t>
      </w:r>
    </w:p>
    <w:p w14:paraId="28D5444A" w14:textId="77777777" w:rsidR="00942576" w:rsidRPr="005414CE" w:rsidRDefault="00942576" w:rsidP="00CE7343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lastRenderedPageBreak/>
        <w:t xml:space="preserve">+ </w:t>
      </w:r>
      <w:r w:rsidR="007C10F3" w:rsidRPr="005414CE">
        <w:rPr>
          <w:noProof/>
          <w:sz w:val="28"/>
          <w:szCs w:val="28"/>
          <w:lang w:val="vi-VN"/>
        </w:rPr>
        <w:t xml:space="preserve">Nếu </w:t>
      </w:r>
      <w:r w:rsidR="007C10F3" w:rsidRPr="005414CE">
        <w:rPr>
          <w:noProof/>
          <w:position w:val="-6"/>
          <w:sz w:val="28"/>
          <w:szCs w:val="28"/>
          <w:lang w:val="vi-VN"/>
        </w:rPr>
        <w:object w:dxaOrig="560" w:dyaOrig="279" w14:anchorId="36778D7B">
          <v:shape id="_x0000_i2704" type="#_x0000_t75" style="width:28.45pt;height:13.4pt" o:ole="">
            <v:imagedata r:id="rId191" o:title=""/>
          </v:shape>
          <o:OLEObject Type="Embed" ProgID="Equation.DSMT4" ShapeID="_x0000_i2704" DrawAspect="Content" ObjectID="_1584447965" r:id="rId192"/>
        </w:object>
      </w:r>
      <w:r w:rsidR="007C10F3" w:rsidRPr="005414CE">
        <w:rPr>
          <w:noProof/>
          <w:sz w:val="28"/>
          <w:szCs w:val="28"/>
          <w:lang w:val="vi-VN"/>
        </w:rPr>
        <w:t xml:space="preserve">, phương trình (*) có nghiệm: </w:t>
      </w:r>
      <w:r w:rsidR="00FF7A3E" w:rsidRPr="005414CE">
        <w:rPr>
          <w:noProof/>
          <w:position w:val="-24"/>
          <w:sz w:val="28"/>
          <w:szCs w:val="28"/>
          <w:lang w:val="vi-VN"/>
        </w:rPr>
        <w:object w:dxaOrig="2079" w:dyaOrig="620" w14:anchorId="237B7011">
          <v:shape id="_x0000_i2705" type="#_x0000_t75" style="width:103.8pt;height:31pt" o:ole="">
            <v:imagedata r:id="rId193" o:title=""/>
          </v:shape>
          <o:OLEObject Type="Embed" ProgID="Equation.DSMT4" ShapeID="_x0000_i2705" DrawAspect="Content" ObjectID="_1584447966" r:id="rId194"/>
        </w:object>
      </w:r>
      <w:r w:rsidR="007C10F3" w:rsidRPr="005414CE">
        <w:rPr>
          <w:noProof/>
          <w:sz w:val="28"/>
          <w:szCs w:val="28"/>
          <w:lang w:val="vi-VN"/>
        </w:rPr>
        <w:t xml:space="preserve"> , từ điều kiện đầu </w:t>
      </w:r>
      <w:r w:rsidR="00FF7A3E" w:rsidRPr="005414CE">
        <w:rPr>
          <w:noProof/>
          <w:position w:val="-28"/>
          <w:sz w:val="28"/>
          <w:szCs w:val="28"/>
          <w:lang w:val="vi-VN"/>
        </w:rPr>
        <w:object w:dxaOrig="3980" w:dyaOrig="680" w14:anchorId="5187017C">
          <v:shape id="_x0000_i2706" type="#_x0000_t75" style="width:199.25pt;height:33.5pt" o:ole="">
            <v:imagedata r:id="rId195" o:title=""/>
          </v:shape>
          <o:OLEObject Type="Embed" ProgID="Equation.DSMT4" ShapeID="_x0000_i2706" DrawAspect="Content" ObjectID="_1584447967" r:id="rId196"/>
        </w:object>
      </w:r>
      <w:r w:rsidR="007C10F3" w:rsidRPr="005414CE">
        <w:rPr>
          <w:noProof/>
          <w:sz w:val="28"/>
          <w:szCs w:val="28"/>
          <w:lang w:val="vi-VN"/>
        </w:rPr>
        <w:t xml:space="preserve"> vậy </w:t>
      </w:r>
      <w:r w:rsidR="001049D2" w:rsidRPr="005414CE">
        <w:rPr>
          <w:noProof/>
          <w:position w:val="-28"/>
          <w:sz w:val="28"/>
          <w:szCs w:val="28"/>
          <w:lang w:val="vi-VN"/>
        </w:rPr>
        <w:object w:dxaOrig="2740" w:dyaOrig="680" w14:anchorId="4350CC8F">
          <v:shape id="_x0000_i2707" type="#_x0000_t75" style="width:137.3pt;height:33.5pt" o:ole="">
            <v:imagedata r:id="rId197" o:title=""/>
          </v:shape>
          <o:OLEObject Type="Embed" ProgID="Equation.DSMT4" ShapeID="_x0000_i2707" DrawAspect="Content" ObjectID="_1584447968" r:id="rId198"/>
        </w:object>
      </w:r>
      <w:r w:rsidR="00CE7343" w:rsidRPr="005414CE">
        <w:rPr>
          <w:noProof/>
          <w:sz w:val="28"/>
          <w:szCs w:val="28"/>
          <w:lang w:val="vi-VN"/>
        </w:rPr>
        <w:t>.</w:t>
      </w:r>
      <w:r w:rsidRPr="005414CE">
        <w:rPr>
          <w:noProof/>
          <w:sz w:val="28"/>
          <w:szCs w:val="28"/>
          <w:lang w:val="vi-VN"/>
        </w:rPr>
        <w:br/>
      </w:r>
      <w:r w:rsidR="001049D2" w:rsidRPr="005414CE">
        <w:rPr>
          <w:noProof/>
          <w:sz w:val="28"/>
          <w:szCs w:val="28"/>
          <w:lang w:val="vi-VN"/>
        </w:rPr>
        <w:t xml:space="preserve">+ Nếu </w:t>
      </w:r>
      <w:r w:rsidR="001049D2" w:rsidRPr="005414CE">
        <w:rPr>
          <w:noProof/>
          <w:position w:val="-6"/>
          <w:sz w:val="28"/>
          <w:szCs w:val="28"/>
          <w:lang w:val="vi-VN"/>
        </w:rPr>
        <w:object w:dxaOrig="560" w:dyaOrig="279" w14:anchorId="0DC473FA">
          <v:shape id="_x0000_i2708" type="#_x0000_t75" style="width:28.45pt;height:13.4pt" o:ole="">
            <v:imagedata r:id="rId199" o:title=""/>
          </v:shape>
          <o:OLEObject Type="Embed" ProgID="Equation.DSMT4" ShapeID="_x0000_i2708" DrawAspect="Content" ObjectID="_1584447969" r:id="rId200"/>
        </w:object>
      </w:r>
      <w:r w:rsidR="001049D2" w:rsidRPr="005414CE">
        <w:rPr>
          <w:noProof/>
          <w:sz w:val="28"/>
          <w:szCs w:val="28"/>
          <w:lang w:val="vi-VN"/>
        </w:rPr>
        <w:t xml:space="preserve">, phương trình (*) có nghiệm: </w:t>
      </w:r>
      <w:r w:rsidR="001049D2" w:rsidRPr="005414CE">
        <w:rPr>
          <w:noProof/>
          <w:position w:val="-24"/>
          <w:sz w:val="28"/>
          <w:szCs w:val="28"/>
          <w:lang w:val="vi-VN"/>
        </w:rPr>
        <w:object w:dxaOrig="1800" w:dyaOrig="620" w14:anchorId="44A1F21F">
          <v:shape id="_x0000_i2709" type="#_x0000_t75" style="width:90.4pt;height:31pt" o:ole="">
            <v:imagedata r:id="rId201" o:title=""/>
          </v:shape>
          <o:OLEObject Type="Embed" ProgID="Equation.DSMT4" ShapeID="_x0000_i2709" DrawAspect="Content" ObjectID="_1584447970" r:id="rId202"/>
        </w:object>
      </w:r>
      <w:r w:rsidR="001049D2" w:rsidRPr="005414CE">
        <w:rPr>
          <w:noProof/>
          <w:sz w:val="28"/>
          <w:szCs w:val="28"/>
          <w:lang w:val="vi-VN"/>
        </w:rPr>
        <w:t xml:space="preserve">, từ điều kiện đầu </w:t>
      </w:r>
      <w:r w:rsidR="001049D2" w:rsidRPr="005414CE">
        <w:rPr>
          <w:noProof/>
          <w:position w:val="-14"/>
          <w:sz w:val="28"/>
          <w:szCs w:val="28"/>
          <w:lang w:val="vi-VN"/>
        </w:rPr>
        <w:object w:dxaOrig="3300" w:dyaOrig="400" w14:anchorId="13D260DD">
          <v:shape id="_x0000_i2710" type="#_x0000_t75" style="width:164.95pt;height:20.1pt" o:ole="">
            <v:imagedata r:id="rId203" o:title=""/>
          </v:shape>
          <o:OLEObject Type="Embed" ProgID="Equation.DSMT4" ShapeID="_x0000_i2710" DrawAspect="Content" ObjectID="_1584447971" r:id="rId204"/>
        </w:object>
      </w:r>
      <w:r w:rsidR="009170BF" w:rsidRPr="005414CE">
        <w:rPr>
          <w:noProof/>
          <w:sz w:val="28"/>
          <w:szCs w:val="28"/>
          <w:lang w:val="vi-VN"/>
        </w:rPr>
        <w:t xml:space="preserve">, vậy </w:t>
      </w:r>
      <w:r w:rsidR="00CA2C9A" w:rsidRPr="005414CE">
        <w:rPr>
          <w:noProof/>
          <w:position w:val="-24"/>
          <w:sz w:val="28"/>
          <w:szCs w:val="28"/>
          <w:lang w:val="vi-VN"/>
        </w:rPr>
        <w:object w:dxaOrig="1219" w:dyaOrig="620" w14:anchorId="08DAAA59">
          <v:shape id="_x0000_i2711" type="#_x0000_t75" style="width:61.1pt;height:31pt" o:ole="">
            <v:imagedata r:id="rId205" o:title=""/>
          </v:shape>
          <o:OLEObject Type="Embed" ProgID="Equation.DSMT4" ShapeID="_x0000_i2711" DrawAspect="Content" ObjectID="_1584447972" r:id="rId206"/>
        </w:object>
      </w:r>
    </w:p>
    <w:p w14:paraId="18A9A15A" w14:textId="77777777" w:rsidR="0052268A" w:rsidRPr="005414CE" w:rsidRDefault="0052268A" w:rsidP="0052268A">
      <w:pPr>
        <w:jc w:val="both"/>
        <w:rPr>
          <w:b/>
          <w:noProof/>
          <w:sz w:val="28"/>
          <w:szCs w:val="28"/>
          <w:lang w:val="vi-VN"/>
        </w:rPr>
      </w:pPr>
      <w:r w:rsidRPr="005414CE">
        <w:rPr>
          <w:b/>
          <w:i/>
          <w:noProof/>
          <w:sz w:val="28"/>
          <w:szCs w:val="28"/>
          <w:lang w:val="vi-VN"/>
        </w:rPr>
        <w:t>Dạng 6</w:t>
      </w:r>
      <w:r w:rsidRPr="005414CE">
        <w:rPr>
          <w:b/>
          <w:noProof/>
          <w:sz w:val="28"/>
          <w:szCs w:val="28"/>
          <w:lang w:val="vi-VN"/>
        </w:rPr>
        <w:t>: các tích phân đầu bao gồm tích phân cyclic và tích phân năng lượng</w:t>
      </w:r>
    </w:p>
    <w:p w14:paraId="3E9FC4B3" w14:textId="77777777" w:rsidR="0052268A" w:rsidRPr="005414CE" w:rsidRDefault="0052268A" w:rsidP="0052268A">
      <w:pPr>
        <w:pStyle w:val="ListParagraph"/>
        <w:numPr>
          <w:ilvl w:val="0"/>
          <w:numId w:val="1"/>
        </w:numPr>
        <w:jc w:val="both"/>
        <w:rPr>
          <w:b/>
          <w:noProof/>
          <w:position w:val="-14"/>
          <w:sz w:val="28"/>
          <w:szCs w:val="28"/>
          <w:lang w:val="vi-VN"/>
        </w:rPr>
      </w:pPr>
      <w:r w:rsidRPr="005414CE">
        <w:rPr>
          <w:b/>
          <w:noProof/>
          <w:position w:val="-14"/>
          <w:sz w:val="28"/>
          <w:szCs w:val="28"/>
          <w:lang w:val="vi-VN"/>
        </w:rPr>
        <w:t xml:space="preserve">Hệ chỉ chịu tác dụng của các lực có thế, tích phân năng lượng: </w:t>
      </w:r>
      <w:r w:rsidR="00036A0F" w:rsidRPr="005414CE">
        <w:rPr>
          <w:b/>
          <w:noProof/>
          <w:position w:val="-14"/>
          <w:sz w:val="28"/>
          <w:szCs w:val="28"/>
          <w:lang w:val="vi-VN"/>
        </w:rPr>
        <w:t xml:space="preserve">T + </w:t>
      </w:r>
      <w:r w:rsidR="00036A0F" w:rsidRPr="005414CE">
        <w:rPr>
          <w:rFonts w:cs="Times New Roman"/>
          <w:b/>
          <w:noProof/>
          <w:position w:val="-14"/>
          <w:sz w:val="28"/>
          <w:szCs w:val="28"/>
          <w:lang w:val="vi-VN"/>
        </w:rPr>
        <w:t>П</w:t>
      </w:r>
      <w:r w:rsidR="00036A0F" w:rsidRPr="005414CE">
        <w:rPr>
          <w:b/>
          <w:noProof/>
          <w:position w:val="-14"/>
          <w:sz w:val="28"/>
          <w:szCs w:val="28"/>
          <w:lang w:val="vi-VN"/>
        </w:rPr>
        <w:t xml:space="preserve"> =C</w:t>
      </w:r>
      <w:r w:rsidR="00036A0F" w:rsidRPr="005414CE">
        <w:rPr>
          <w:b/>
          <w:noProof/>
          <w:position w:val="-14"/>
          <w:sz w:val="28"/>
          <w:szCs w:val="28"/>
          <w:vertAlign w:val="subscript"/>
          <w:lang w:val="vi-VN"/>
        </w:rPr>
        <w:t>1</w:t>
      </w:r>
    </w:p>
    <w:p w14:paraId="1249DA0D" w14:textId="77777777" w:rsidR="00036A0F" w:rsidRPr="005414CE" w:rsidRDefault="00036A0F" w:rsidP="0052268A">
      <w:pPr>
        <w:pStyle w:val="ListParagraph"/>
        <w:numPr>
          <w:ilvl w:val="0"/>
          <w:numId w:val="1"/>
        </w:numPr>
        <w:jc w:val="both"/>
        <w:rPr>
          <w:b/>
          <w:noProof/>
          <w:position w:val="-14"/>
          <w:sz w:val="28"/>
          <w:szCs w:val="28"/>
          <w:lang w:val="vi-VN"/>
        </w:rPr>
      </w:pPr>
      <w:r w:rsidRPr="005414CE">
        <w:rPr>
          <w:b/>
          <w:noProof/>
          <w:position w:val="-14"/>
          <w:sz w:val="28"/>
          <w:szCs w:val="28"/>
          <w:lang w:val="vi-VN"/>
        </w:rPr>
        <w:t xml:space="preserve">Nếu động năng của hệ không phụ thuộc vào tọa độ suy rộng </w:t>
      </w:r>
      <w:r w:rsidRPr="005414CE">
        <w:rPr>
          <w:b/>
          <w:i/>
          <w:noProof/>
          <w:position w:val="-14"/>
          <w:sz w:val="28"/>
          <w:szCs w:val="28"/>
          <w:lang w:val="vi-VN"/>
        </w:rPr>
        <w:t>q</w:t>
      </w:r>
      <w:r w:rsidRPr="005414CE">
        <w:rPr>
          <w:b/>
          <w:i/>
          <w:noProof/>
          <w:position w:val="-14"/>
          <w:sz w:val="28"/>
          <w:szCs w:val="28"/>
          <w:vertAlign w:val="subscript"/>
          <w:lang w:val="vi-VN"/>
        </w:rPr>
        <w:t>a</w:t>
      </w:r>
      <w:r w:rsidRPr="005414CE">
        <w:rPr>
          <w:b/>
          <w:noProof/>
          <w:position w:val="-14"/>
          <w:sz w:val="28"/>
          <w:szCs w:val="28"/>
          <w:lang w:val="vi-VN"/>
        </w:rPr>
        <w:t xml:space="preserve">, </w:t>
      </w:r>
      <w:r w:rsidRPr="005414CE">
        <w:rPr>
          <w:b/>
          <w:i/>
          <w:noProof/>
          <w:position w:val="-14"/>
          <w:sz w:val="28"/>
          <w:szCs w:val="28"/>
          <w:lang w:val="vi-VN"/>
        </w:rPr>
        <w:t>q</w:t>
      </w:r>
      <w:r w:rsidRPr="005414CE">
        <w:rPr>
          <w:b/>
          <w:i/>
          <w:noProof/>
          <w:position w:val="-14"/>
          <w:sz w:val="28"/>
          <w:szCs w:val="28"/>
          <w:vertAlign w:val="subscript"/>
          <w:lang w:val="vi-VN"/>
        </w:rPr>
        <w:t>a</w:t>
      </w:r>
      <w:r w:rsidRPr="005414CE">
        <w:rPr>
          <w:b/>
          <w:noProof/>
          <w:position w:val="-14"/>
          <w:sz w:val="28"/>
          <w:szCs w:val="28"/>
          <w:lang w:val="vi-VN"/>
        </w:rPr>
        <w:t xml:space="preserve"> được gọi là tọa độ cyclic.</w:t>
      </w:r>
      <w:r w:rsidR="003134CF" w:rsidRPr="005414CE">
        <w:rPr>
          <w:b/>
          <w:noProof/>
          <w:position w:val="-14"/>
          <w:sz w:val="28"/>
          <w:szCs w:val="28"/>
          <w:lang w:val="vi-VN"/>
        </w:rPr>
        <w:t xml:space="preserve"> </w:t>
      </w:r>
      <w:r w:rsidR="00E627A3" w:rsidRPr="005414CE">
        <w:rPr>
          <w:b/>
          <w:noProof/>
          <w:position w:val="-14"/>
          <w:sz w:val="28"/>
          <w:szCs w:val="28"/>
          <w:lang w:val="vi-VN"/>
        </w:rPr>
        <w:t xml:space="preserve">Tích phân cyclic: </w:t>
      </w:r>
      <w:r w:rsidR="00980985" w:rsidRPr="005414CE">
        <w:rPr>
          <w:b/>
          <w:noProof/>
          <w:position w:val="-30"/>
          <w:sz w:val="28"/>
          <w:szCs w:val="28"/>
          <w:lang w:val="vi-VN"/>
        </w:rPr>
        <w:object w:dxaOrig="920" w:dyaOrig="680" w14:anchorId="47C5C451">
          <v:shape id="_x0000_i2712" type="#_x0000_t75" style="width:62.8pt;height:46.05pt" o:ole="">
            <v:imagedata r:id="rId207" o:title=""/>
          </v:shape>
          <o:OLEObject Type="Embed" ProgID="Equation.DSMT4" ShapeID="_x0000_i2712" DrawAspect="Content" ObjectID="_1584447973" r:id="rId208"/>
        </w:object>
      </w:r>
      <w:r w:rsidR="00E627A3" w:rsidRPr="005414CE">
        <w:rPr>
          <w:b/>
          <w:noProof/>
          <w:position w:val="-14"/>
          <w:sz w:val="28"/>
          <w:szCs w:val="28"/>
          <w:lang w:val="vi-VN"/>
        </w:rPr>
        <w:t xml:space="preserve"> </w:t>
      </w:r>
    </w:p>
    <w:p w14:paraId="363EE217" w14:textId="77777777" w:rsidR="0052268A" w:rsidRPr="005414CE" w:rsidRDefault="004600D0" w:rsidP="00E627A3">
      <w:pPr>
        <w:jc w:val="both"/>
        <w:rPr>
          <w:b/>
          <w:noProof/>
          <w:position w:val="-14"/>
          <w:sz w:val="28"/>
          <w:szCs w:val="28"/>
          <w:lang w:val="vi-VN"/>
        </w:rPr>
      </w:pPr>
      <w:r w:rsidRPr="005414CE">
        <w:rPr>
          <w:b/>
          <w:noProof/>
          <w:position w:val="-14"/>
          <w:sz w:val="28"/>
          <w:szCs w:val="28"/>
          <w:lang w:val="vi-VN"/>
        </w:rPr>
        <w:drawing>
          <wp:inline distT="0" distB="0" distL="0" distR="0" wp14:anchorId="090922CF" wp14:editId="3E890856">
            <wp:extent cx="5068410" cy="2579298"/>
            <wp:effectExtent l="1905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828" cy="2580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745D21" w14:textId="77777777" w:rsidR="004600D0" w:rsidRPr="005414CE" w:rsidRDefault="004600D0" w:rsidP="004600D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Động năng của hệ: </w:t>
      </w:r>
      <w:r w:rsidRPr="005414CE">
        <w:rPr>
          <w:noProof/>
          <w:position w:val="-24"/>
          <w:sz w:val="28"/>
          <w:szCs w:val="28"/>
          <w:lang w:val="vi-VN"/>
        </w:rPr>
        <w:object w:dxaOrig="4200" w:dyaOrig="620" w14:anchorId="2A119A5E">
          <v:shape id="_x0000_i2713" type="#_x0000_t75" style="width:210.15pt;height:31pt" o:ole="">
            <v:imagedata r:id="rId210" o:title=""/>
          </v:shape>
          <o:OLEObject Type="Embed" ProgID="Equation.DSMT4" ShapeID="_x0000_i2713" DrawAspect="Content" ObjectID="_1584447974" r:id="rId211"/>
        </w:object>
      </w:r>
    </w:p>
    <w:p w14:paraId="7C258D7B" w14:textId="77777777" w:rsidR="004600D0" w:rsidRPr="005414CE" w:rsidRDefault="004600D0" w:rsidP="004600D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Thế năng của hệ: </w:t>
      </w:r>
      <w:r w:rsidRPr="005414CE">
        <w:rPr>
          <w:noProof/>
          <w:position w:val="-24"/>
          <w:sz w:val="28"/>
          <w:szCs w:val="28"/>
          <w:lang w:val="vi-VN"/>
        </w:rPr>
        <w:object w:dxaOrig="3120" w:dyaOrig="620" w14:anchorId="005BDACC">
          <v:shape id="_x0000_i2714" type="#_x0000_t75" style="width:155.7pt;height:31pt" o:ole="">
            <v:imagedata r:id="rId212" o:title=""/>
          </v:shape>
          <o:OLEObject Type="Embed" ProgID="Equation.DSMT4" ShapeID="_x0000_i2714" DrawAspect="Content" ObjectID="_1584447975" r:id="rId213"/>
        </w:object>
      </w:r>
    </w:p>
    <w:p w14:paraId="47B1A75C" w14:textId="77777777" w:rsidR="004600D0" w:rsidRPr="005414CE" w:rsidRDefault="004600D0" w:rsidP="004600D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Lực suy rộng: </w:t>
      </w:r>
      <w:r w:rsidRPr="005414CE">
        <w:rPr>
          <w:noProof/>
          <w:position w:val="-14"/>
          <w:sz w:val="28"/>
          <w:szCs w:val="28"/>
          <w:lang w:val="vi-VN"/>
        </w:rPr>
        <w:object w:dxaOrig="4900" w:dyaOrig="400" w14:anchorId="5EE584FF">
          <v:shape id="_x0000_i2715" type="#_x0000_t75" style="width:245.3pt;height:20.1pt" o:ole="">
            <v:imagedata r:id="rId214" o:title=""/>
          </v:shape>
          <o:OLEObject Type="Embed" ProgID="Equation.DSMT4" ShapeID="_x0000_i2715" DrawAspect="Content" ObjectID="_1584447976" r:id="rId215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056E620C" w14:textId="77777777" w:rsidR="004600D0" w:rsidRPr="005414CE" w:rsidRDefault="005414CE" w:rsidP="004600D0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b/>
          <w:noProof/>
          <w:position w:val="-14"/>
          <w:sz w:val="28"/>
          <w:szCs w:val="28"/>
          <w:lang w:val="vi-VN"/>
        </w:rPr>
        <w:object w:dxaOrig="1440" w:dyaOrig="1440" w14:anchorId="262C1005">
          <v:shape id="_x0000_s1234" type="#_x0000_t75" style="position:absolute;left:0;text-align:left;margin-left:144.15pt;margin-top:38.35pt;width:13.9pt;height:13.95pt;z-index:251668480">
            <v:imagedata r:id="rId216" o:title=""/>
          </v:shape>
          <o:OLEObject Type="Embed" ProgID="Equation.DSMT4" ShapeID="_x0000_s1234" DrawAspect="Content" ObjectID="_1584448004" r:id="rId217"/>
        </w:object>
      </w:r>
      <w:r w:rsidRPr="005414CE">
        <w:rPr>
          <w:b/>
          <w:noProof/>
          <w:position w:val="-14"/>
          <w:sz w:val="28"/>
          <w:szCs w:val="28"/>
          <w:lang w:val="vi-VN"/>
        </w:rPr>
        <w:object w:dxaOrig="1440" w:dyaOrig="1440" w14:anchorId="036F4877">
          <v:shape id="_x0000_s1233" type="#_x0000_t75" style="position:absolute;left:0;text-align:left;margin-left:155.35pt;margin-top:134.15pt;width:23.9pt;height:18pt;z-index:251667456">
            <v:imagedata r:id="rId218" o:title=""/>
          </v:shape>
          <o:OLEObject Type="Embed" ProgID="Equation.DSMT4" ShapeID="_x0000_s1233" DrawAspect="Content" ObjectID="_1584448005" r:id="rId219"/>
        </w:object>
      </w:r>
      <w:r w:rsidRPr="005414CE">
        <w:rPr>
          <w:b/>
          <w:noProof/>
          <w:position w:val="-14"/>
          <w:sz w:val="28"/>
          <w:szCs w:val="28"/>
          <w:lang w:val="vi-VN"/>
        </w:rPr>
        <w:pict w14:anchorId="5F3BBCFE">
          <v:shape id="_x0000_s1232" type="#_x0000_t32" style="position:absolute;left:0;text-align:left;margin-left:179.65pt;margin-top:114.5pt;width:0;height:33.2pt;z-index:251666432" o:connectortype="straight" strokecolor="#0070c0" strokeweight="1.5pt">
            <v:stroke endarrow="classic"/>
          </v:shape>
        </w:pict>
      </w:r>
      <w:r w:rsidRPr="005414CE">
        <w:rPr>
          <w:b/>
          <w:noProof/>
          <w:position w:val="-14"/>
          <w:sz w:val="28"/>
          <w:szCs w:val="28"/>
          <w:lang w:val="vi-VN"/>
        </w:rPr>
        <w:object w:dxaOrig="1440" w:dyaOrig="1440" w14:anchorId="11CE4C38">
          <v:shape id="_x0000_s1231" type="#_x0000_t75" style="position:absolute;left:0;text-align:left;margin-left:122.25pt;margin-top:88.95pt;width:21.9pt;height:18pt;z-index:251665408">
            <v:imagedata r:id="rId220" o:title=""/>
          </v:shape>
          <o:OLEObject Type="Embed" ProgID="Equation.DSMT4" ShapeID="_x0000_s1231" DrawAspect="Content" ObjectID="_1584448006" r:id="rId221"/>
        </w:object>
      </w:r>
      <w:r w:rsidRPr="005414CE">
        <w:rPr>
          <w:b/>
          <w:noProof/>
          <w:position w:val="-14"/>
          <w:sz w:val="28"/>
          <w:szCs w:val="28"/>
          <w:lang w:val="vi-VN"/>
        </w:rPr>
        <w:object w:dxaOrig="1440" w:dyaOrig="1440" w14:anchorId="324EC20F">
          <v:shape id="_x0000_s1230" type="#_x0000_t75" style="position:absolute;left:0;text-align:left;margin-left:132pt;margin-top:120.35pt;width:26.9pt;height:18pt;z-index:251664384">
            <v:imagedata r:id="rId222" o:title=""/>
          </v:shape>
          <o:OLEObject Type="Embed" ProgID="Equation.DSMT4" ShapeID="_x0000_s1230" DrawAspect="Content" ObjectID="_1584448007" r:id="rId223"/>
        </w:object>
      </w:r>
      <w:r w:rsidRPr="005414CE">
        <w:rPr>
          <w:b/>
          <w:noProof/>
          <w:position w:val="-14"/>
          <w:sz w:val="28"/>
          <w:szCs w:val="28"/>
          <w:lang w:val="vi-VN"/>
        </w:rPr>
        <w:object w:dxaOrig="1440" w:dyaOrig="1440" w14:anchorId="12777864">
          <v:shape id="_x0000_s1229" type="#_x0000_t75" style="position:absolute;left:0;text-align:left;margin-left:191pt;margin-top:125.05pt;width:30.9pt;height:19pt;z-index:251663360">
            <v:imagedata r:id="rId224" o:title=""/>
          </v:shape>
          <o:OLEObject Type="Embed" ProgID="Equation.DSMT4" ShapeID="_x0000_s1229" DrawAspect="Content" ObjectID="_1584448008" r:id="rId225"/>
        </w:object>
      </w:r>
      <w:r w:rsidRPr="005414CE">
        <w:rPr>
          <w:noProof/>
          <w:sz w:val="28"/>
          <w:szCs w:val="28"/>
          <w:lang w:val="vi-VN"/>
        </w:rPr>
        <w:pict w14:anchorId="0C525DFC">
          <v:shape id="_x0000_s1228" type="#_x0000_t32" style="position:absolute;left:0;text-align:left;margin-left:144.15pt;margin-top:67.35pt;width:0;height:33.2pt;z-index:251661312" o:connectortype="straight" strokecolor="#0070c0" strokeweight="1.5pt">
            <v:stroke endarrow="classic"/>
          </v:shape>
        </w:pict>
      </w:r>
      <w:r w:rsidRPr="005414CE">
        <w:rPr>
          <w:noProof/>
          <w:sz w:val="28"/>
          <w:szCs w:val="28"/>
          <w:lang w:val="vi-VN"/>
        </w:rPr>
        <w:pict w14:anchorId="4EEC553A">
          <v:shape id="_x0000_s1227" type="#_x0000_t32" style="position:absolute;left:0;text-align:left;margin-left:144.15pt;margin-top:38.35pt;width:0;height:29pt;flip:y;z-index:251660288" o:connectortype="straight" strokecolor="red" strokeweight="1.5pt">
            <v:stroke endarrow="classic"/>
          </v:shape>
        </w:pict>
      </w:r>
      <w:r w:rsidRPr="005414CE">
        <w:rPr>
          <w:noProof/>
          <w:sz w:val="28"/>
          <w:szCs w:val="28"/>
          <w:lang w:val="vi-VN"/>
        </w:rPr>
        <w:pict w14:anchorId="5B8E7340">
          <v:shape id="_x0000_s1226" type="#_x0000_t32" style="position:absolute;left:0;text-align:left;margin-left:160.1pt;margin-top:114.5pt;width:19.55pt;height:14pt;flip:x;z-index:251659264" o:connectortype="straight" strokecolor="red" strokeweight="1.5pt">
            <v:stroke endarrow="classic"/>
          </v:shape>
        </w:pict>
      </w:r>
      <w:r w:rsidRPr="005414CE">
        <w:rPr>
          <w:noProof/>
          <w:sz w:val="28"/>
          <w:szCs w:val="28"/>
          <w:lang w:val="vi-VN"/>
        </w:rPr>
        <w:pict w14:anchorId="02E84EA6">
          <v:shape id="_x0000_s1225" type="#_x0000_t32" style="position:absolute;left:0;text-align:left;margin-left:179.65pt;margin-top:114.5pt;width:11.35pt;height:18.3pt;z-index:251658240" o:connectortype="straight" strokecolor="red" strokeweight="1.5pt">
            <v:stroke endarrow="classic"/>
          </v:shape>
        </w:pict>
      </w:r>
      <w:r w:rsidR="004600D0" w:rsidRPr="005414CE">
        <w:rPr>
          <w:noProof/>
          <w:sz w:val="28"/>
          <w:szCs w:val="28"/>
          <w:lang w:val="vi-VN"/>
        </w:rPr>
        <w:drawing>
          <wp:inline distT="0" distB="0" distL="0" distR="0" wp14:anchorId="251DD51A" wp14:editId="04851307">
            <wp:extent cx="2175510" cy="1553746"/>
            <wp:effectExtent l="1905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76" cy="15537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B40FDE" w14:textId="77777777" w:rsidR="00084403" w:rsidRPr="005414CE" w:rsidRDefault="00084403" w:rsidP="004600D0">
      <w:pPr>
        <w:pStyle w:val="ListParagraph"/>
        <w:jc w:val="both"/>
        <w:rPr>
          <w:noProof/>
          <w:sz w:val="28"/>
          <w:szCs w:val="28"/>
          <w:lang w:val="vi-VN"/>
        </w:rPr>
      </w:pPr>
    </w:p>
    <w:p w14:paraId="74D1A99D" w14:textId="77777777" w:rsidR="00084403" w:rsidRPr="005414CE" w:rsidRDefault="00084403" w:rsidP="004600D0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lastRenderedPageBreak/>
        <w:t xml:space="preserve">Xét chuyển động của vật A: </w:t>
      </w:r>
      <w:r w:rsidRPr="005414CE">
        <w:rPr>
          <w:noProof/>
          <w:position w:val="-14"/>
          <w:sz w:val="28"/>
          <w:szCs w:val="28"/>
          <w:lang w:val="vi-VN"/>
        </w:rPr>
        <w:object w:dxaOrig="5940" w:dyaOrig="400" w14:anchorId="0037B017">
          <v:shape id="_x0000_i2716" type="#_x0000_t75" style="width:296.35pt;height:20.1pt" o:ole="">
            <v:imagedata r:id="rId227" o:title=""/>
          </v:shape>
          <o:OLEObject Type="Embed" ProgID="Equation.DSMT4" ShapeID="_x0000_i2716" DrawAspect="Content" ObjectID="_1584447977" r:id="rId228"/>
        </w:object>
      </w:r>
    </w:p>
    <w:p w14:paraId="2A64D084" w14:textId="77777777" w:rsidR="004600D0" w:rsidRPr="005414CE" w:rsidRDefault="004600D0" w:rsidP="004600D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Hệ phương trình vi phân chuyển động của hệ: </w:t>
      </w:r>
      <w:r w:rsidR="00084403" w:rsidRPr="005414CE">
        <w:rPr>
          <w:noProof/>
          <w:position w:val="-34"/>
          <w:sz w:val="28"/>
          <w:szCs w:val="28"/>
          <w:lang w:val="vi-VN"/>
        </w:rPr>
        <w:object w:dxaOrig="6660" w:dyaOrig="800" w14:anchorId="736B0CD6">
          <v:shape id="_x0000_i2717" type="#_x0000_t75" style="width:333.2pt;height:40.2pt" o:ole="">
            <v:imagedata r:id="rId229" o:title=""/>
          </v:shape>
          <o:OLEObject Type="Embed" ProgID="Equation.DSMT4" ShapeID="_x0000_i2717" DrawAspect="Content" ObjectID="_1584447978" r:id="rId230"/>
        </w:object>
      </w:r>
    </w:p>
    <w:p w14:paraId="78A021C1" w14:textId="77777777" w:rsidR="00084403" w:rsidRPr="005414CE" w:rsidRDefault="00084403" w:rsidP="004600D0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Trong trường hợp </w:t>
      </w:r>
      <w:r w:rsidRPr="005414CE">
        <w:rPr>
          <w:noProof/>
          <w:position w:val="-10"/>
          <w:sz w:val="28"/>
          <w:szCs w:val="28"/>
          <w:lang w:val="vi-VN"/>
        </w:rPr>
        <w:object w:dxaOrig="1700" w:dyaOrig="320" w14:anchorId="6CD86D92">
          <v:shape id="_x0000_i2718" type="#_x0000_t75" style="width:85.4pt;height:15.9pt" o:ole="">
            <v:imagedata r:id="rId231" o:title=""/>
          </v:shape>
          <o:OLEObject Type="Embed" ProgID="Equation.DSMT4" ShapeID="_x0000_i2718" DrawAspect="Content" ObjectID="_1584447979" r:id="rId232"/>
        </w:object>
      </w:r>
      <w:r w:rsidRPr="005414CE">
        <w:rPr>
          <w:noProof/>
          <w:sz w:val="28"/>
          <w:szCs w:val="28"/>
          <w:lang w:val="vi-VN"/>
        </w:rPr>
        <w:t>:</w:t>
      </w:r>
    </w:p>
    <w:p w14:paraId="323BE618" w14:textId="77777777" w:rsidR="00084403" w:rsidRPr="005414CE" w:rsidRDefault="00084403" w:rsidP="00084403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+ Hệ chỉ chịu tác dụng của các lực có thế nên cơ năng của hệ được bảo toàn: </w:t>
      </w:r>
      <w:r w:rsidRPr="005414CE">
        <w:rPr>
          <w:noProof/>
          <w:position w:val="-24"/>
          <w:sz w:val="28"/>
          <w:szCs w:val="28"/>
          <w:lang w:val="vi-VN"/>
        </w:rPr>
        <w:object w:dxaOrig="6820" w:dyaOrig="620" w14:anchorId="45F05D9E">
          <v:shape id="_x0000_i2719" type="#_x0000_t75" style="width:341.6pt;height:31pt" o:ole="">
            <v:imagedata r:id="rId233" o:title=""/>
          </v:shape>
          <o:OLEObject Type="Embed" ProgID="Equation.DSMT4" ShapeID="_x0000_i2719" DrawAspect="Content" ObjectID="_1584447980" r:id="rId234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3EF6FFA9" w14:textId="77777777" w:rsidR="00084403" w:rsidRPr="005414CE" w:rsidRDefault="00084403" w:rsidP="00084403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+  Động năng của hệ không phụ thuộc vào tọa độ suy rộng </w:t>
      </w:r>
      <w:r w:rsidRPr="005414CE">
        <w:rPr>
          <w:noProof/>
          <w:position w:val="-6"/>
          <w:sz w:val="28"/>
          <w:szCs w:val="28"/>
          <w:lang w:val="vi-VN"/>
        </w:rPr>
        <w:object w:dxaOrig="200" w:dyaOrig="220" w14:anchorId="31445FAD">
          <v:shape id="_x0000_i2720" type="#_x0000_t75" style="width:10.05pt;height:10.9pt" o:ole="">
            <v:imagedata r:id="rId235" o:title=""/>
          </v:shape>
          <o:OLEObject Type="Embed" ProgID="Equation.DSMT4" ShapeID="_x0000_i2720" DrawAspect="Content" ObjectID="_1584447981" r:id="rId236"/>
        </w:object>
      </w:r>
      <w:r w:rsidRPr="005414CE">
        <w:rPr>
          <w:noProof/>
          <w:sz w:val="28"/>
          <w:szCs w:val="28"/>
          <w:lang w:val="vi-VN"/>
        </w:rPr>
        <w:t xml:space="preserve"> nên </w:t>
      </w:r>
      <w:r w:rsidRPr="005414CE">
        <w:rPr>
          <w:noProof/>
          <w:position w:val="-6"/>
          <w:sz w:val="28"/>
          <w:szCs w:val="28"/>
          <w:lang w:val="vi-VN"/>
        </w:rPr>
        <w:object w:dxaOrig="200" w:dyaOrig="220" w14:anchorId="27172B31">
          <v:shape id="_x0000_i2721" type="#_x0000_t75" style="width:10.05pt;height:10.9pt" o:ole="">
            <v:imagedata r:id="rId237" o:title=""/>
          </v:shape>
          <o:OLEObject Type="Embed" ProgID="Equation.DSMT4" ShapeID="_x0000_i2721" DrawAspect="Content" ObjectID="_1584447982" r:id="rId238"/>
        </w:object>
      </w:r>
      <w:r w:rsidRPr="005414CE">
        <w:rPr>
          <w:noProof/>
          <w:sz w:val="28"/>
          <w:szCs w:val="28"/>
          <w:lang w:val="vi-VN"/>
        </w:rPr>
        <w:t xml:space="preserve"> là tọa độ cyclic, ta có tích phân cyclic: </w:t>
      </w:r>
      <w:r w:rsidRPr="005414CE">
        <w:rPr>
          <w:noProof/>
          <w:position w:val="-24"/>
          <w:sz w:val="28"/>
          <w:szCs w:val="28"/>
          <w:lang w:val="vi-VN"/>
        </w:rPr>
        <w:object w:dxaOrig="3860" w:dyaOrig="620" w14:anchorId="3EE0CB3F">
          <v:shape id="_x0000_i2722" type="#_x0000_t75" style="width:192.55pt;height:31pt" o:ole="">
            <v:imagedata r:id="rId239" o:title=""/>
          </v:shape>
          <o:OLEObject Type="Embed" ProgID="Equation.DSMT4" ShapeID="_x0000_i2722" DrawAspect="Content" ObjectID="_1584447983" r:id="rId24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24BAC12D" w14:textId="77777777" w:rsidR="00084403" w:rsidRPr="005414CE" w:rsidRDefault="00084403" w:rsidP="00084403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+  Từ điều kiện đầu: </w:t>
      </w:r>
      <w:r w:rsidRPr="005414CE">
        <w:rPr>
          <w:noProof/>
          <w:position w:val="-14"/>
          <w:sz w:val="28"/>
          <w:szCs w:val="28"/>
          <w:lang w:val="vi-VN"/>
        </w:rPr>
        <w:object w:dxaOrig="2320" w:dyaOrig="400" w14:anchorId="50E1FE90">
          <v:shape id="_x0000_i2723" type="#_x0000_t75" style="width:115.55pt;height:20.1pt" o:ole="">
            <v:imagedata r:id="rId241" o:title=""/>
          </v:shape>
          <o:OLEObject Type="Embed" ProgID="Equation.DSMT4" ShapeID="_x0000_i2723" DrawAspect="Content" ObjectID="_1584447984" r:id="rId242"/>
        </w:object>
      </w:r>
      <w:r w:rsidRPr="005414CE">
        <w:rPr>
          <w:noProof/>
          <w:sz w:val="28"/>
          <w:szCs w:val="28"/>
          <w:lang w:val="vi-VN"/>
        </w:rPr>
        <w:t xml:space="preserve"> ta được: </w:t>
      </w:r>
      <w:r w:rsidRPr="005414CE">
        <w:rPr>
          <w:noProof/>
          <w:position w:val="-14"/>
          <w:sz w:val="28"/>
          <w:szCs w:val="28"/>
          <w:lang w:val="vi-VN"/>
        </w:rPr>
        <w:object w:dxaOrig="3519" w:dyaOrig="400" w14:anchorId="08EFA984">
          <v:shape id="_x0000_i2724" type="#_x0000_t75" style="width:175.8pt;height:20.1pt" o:ole="">
            <v:imagedata r:id="rId243" o:title=""/>
          </v:shape>
          <o:OLEObject Type="Embed" ProgID="Equation.DSMT4" ShapeID="_x0000_i2724" DrawAspect="Content" ObjectID="_1584447985" r:id="rId244"/>
        </w:object>
      </w:r>
      <w:r w:rsidRPr="005414CE">
        <w:rPr>
          <w:noProof/>
          <w:sz w:val="28"/>
          <w:szCs w:val="28"/>
          <w:lang w:val="vi-VN"/>
        </w:rPr>
        <w:t xml:space="preserve">. Tại thời điểm đầu </w:t>
      </w:r>
      <w:r w:rsidRPr="005414CE">
        <w:rPr>
          <w:noProof/>
          <w:position w:val="-14"/>
          <w:sz w:val="28"/>
          <w:szCs w:val="28"/>
          <w:lang w:val="vi-VN"/>
        </w:rPr>
        <w:object w:dxaOrig="6600" w:dyaOrig="400" w14:anchorId="6D46E034">
          <v:shape id="_x0000_i2725" type="#_x0000_t75" style="width:329.85pt;height:20.1pt" o:ole="">
            <v:imagedata r:id="rId245" o:title=""/>
          </v:shape>
          <o:OLEObject Type="Embed" ProgID="Equation.DSMT4" ShapeID="_x0000_i2725" DrawAspect="Content" ObjectID="_1584447986" r:id="rId246"/>
        </w:object>
      </w:r>
    </w:p>
    <w:p w14:paraId="2B919977" w14:textId="77777777" w:rsidR="00084403" w:rsidRPr="005414CE" w:rsidRDefault="00084403" w:rsidP="00084403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t xml:space="preserve">+  Độ dịch chuyển của vật A: </w:t>
      </w:r>
      <w:r w:rsidRPr="005414CE">
        <w:rPr>
          <w:noProof/>
          <w:position w:val="-30"/>
          <w:sz w:val="28"/>
          <w:szCs w:val="28"/>
          <w:lang w:val="vi-VN"/>
        </w:rPr>
        <w:object w:dxaOrig="1760" w:dyaOrig="720" w14:anchorId="53140E05">
          <v:shape id="_x0000_i2726" type="#_x0000_t75" style="width:87.9pt;height:36pt" o:ole="">
            <v:imagedata r:id="rId247" o:title=""/>
          </v:shape>
          <o:OLEObject Type="Embed" ProgID="Equation.DSMT4" ShapeID="_x0000_i2726" DrawAspect="Content" ObjectID="_1584447987" r:id="rId248"/>
        </w:object>
      </w:r>
      <w:r w:rsidRPr="005414CE">
        <w:rPr>
          <w:noProof/>
          <w:sz w:val="28"/>
          <w:szCs w:val="28"/>
          <w:lang w:val="vi-VN"/>
        </w:rPr>
        <w:t xml:space="preserve"> , khi </w:t>
      </w:r>
      <w:r w:rsidRPr="005414CE">
        <w:rPr>
          <w:noProof/>
          <w:position w:val="-32"/>
          <w:sz w:val="28"/>
          <w:szCs w:val="28"/>
          <w:lang w:val="vi-VN"/>
        </w:rPr>
        <w:object w:dxaOrig="2580" w:dyaOrig="700" w14:anchorId="436ABBA5">
          <v:shape id="_x0000_i2727" type="#_x0000_t75" style="width:128.95pt;height:35.15pt" o:ole="">
            <v:imagedata r:id="rId249" o:title=""/>
          </v:shape>
          <o:OLEObject Type="Embed" ProgID="Equation.DSMT4" ShapeID="_x0000_i2727" DrawAspect="Content" ObjectID="_1584447988" r:id="rId250"/>
        </w:object>
      </w:r>
      <w:r w:rsidRPr="005414CE">
        <w:rPr>
          <w:noProof/>
          <w:sz w:val="28"/>
          <w:szCs w:val="28"/>
          <w:lang w:val="vi-VN"/>
        </w:rPr>
        <w:t xml:space="preserve"> </w:t>
      </w:r>
    </w:p>
    <w:p w14:paraId="0BB933F7" w14:textId="77777777" w:rsidR="004600D0" w:rsidRPr="005414CE" w:rsidRDefault="004600D0" w:rsidP="00E627A3">
      <w:pPr>
        <w:jc w:val="both"/>
        <w:rPr>
          <w:b/>
          <w:noProof/>
          <w:position w:val="-14"/>
          <w:sz w:val="28"/>
          <w:szCs w:val="28"/>
          <w:lang w:val="vi-VN"/>
        </w:rPr>
      </w:pPr>
      <w:r w:rsidRPr="005414CE">
        <w:rPr>
          <w:b/>
          <w:noProof/>
          <w:position w:val="-14"/>
          <w:sz w:val="28"/>
          <w:szCs w:val="28"/>
          <w:lang w:val="vi-VN"/>
        </w:rPr>
        <w:t xml:space="preserve"> </w:t>
      </w:r>
    </w:p>
    <w:p w14:paraId="5B0B3404" w14:textId="77777777" w:rsidR="00942576" w:rsidRPr="005414CE" w:rsidRDefault="00942576" w:rsidP="00CA2C9A">
      <w:pPr>
        <w:jc w:val="both"/>
        <w:rPr>
          <w:noProof/>
          <w:sz w:val="28"/>
          <w:szCs w:val="28"/>
          <w:lang w:val="vi-VN"/>
        </w:rPr>
      </w:pPr>
    </w:p>
    <w:p w14:paraId="57D75A83" w14:textId="77777777" w:rsidR="00F96EA6" w:rsidRPr="005414CE" w:rsidRDefault="00F96EA6" w:rsidP="00CA2C9A">
      <w:pPr>
        <w:pStyle w:val="ListParagraph"/>
        <w:jc w:val="both"/>
        <w:rPr>
          <w:noProof/>
          <w:sz w:val="28"/>
          <w:szCs w:val="28"/>
          <w:lang w:val="vi-VN"/>
        </w:rPr>
      </w:pPr>
      <w:r w:rsidRPr="005414CE">
        <w:rPr>
          <w:noProof/>
          <w:sz w:val="28"/>
          <w:szCs w:val="28"/>
          <w:lang w:val="vi-VN"/>
        </w:rPr>
        <w:br/>
      </w:r>
    </w:p>
    <w:p w14:paraId="7BB8445B" w14:textId="77777777" w:rsidR="00F96EA6" w:rsidRPr="005414CE" w:rsidRDefault="00F96EA6" w:rsidP="00EE2D82">
      <w:pPr>
        <w:jc w:val="both"/>
        <w:rPr>
          <w:b/>
          <w:noProof/>
          <w:sz w:val="28"/>
          <w:szCs w:val="28"/>
          <w:lang w:val="vi-VN"/>
        </w:rPr>
      </w:pPr>
    </w:p>
    <w:p w14:paraId="67233F0F" w14:textId="77777777" w:rsidR="004A024C" w:rsidRPr="005414CE" w:rsidRDefault="004A024C" w:rsidP="00EE2D82">
      <w:pPr>
        <w:jc w:val="both"/>
        <w:rPr>
          <w:b/>
          <w:noProof/>
          <w:sz w:val="28"/>
          <w:szCs w:val="28"/>
          <w:lang w:val="vi-VN"/>
        </w:rPr>
      </w:pPr>
    </w:p>
    <w:p w14:paraId="4E3700C9" w14:textId="77777777" w:rsidR="00B2125B" w:rsidRPr="005414CE" w:rsidRDefault="00B2125B" w:rsidP="00B2125B">
      <w:pPr>
        <w:ind w:left="360"/>
        <w:jc w:val="both"/>
        <w:rPr>
          <w:noProof/>
          <w:sz w:val="28"/>
          <w:szCs w:val="28"/>
          <w:lang w:val="vi-VN"/>
        </w:rPr>
      </w:pPr>
    </w:p>
    <w:p w14:paraId="2F25ECCC" w14:textId="77777777" w:rsidR="007908D2" w:rsidRPr="005414CE" w:rsidRDefault="007908D2" w:rsidP="00ED13CF">
      <w:pPr>
        <w:ind w:left="360"/>
        <w:jc w:val="both"/>
        <w:rPr>
          <w:b/>
          <w:noProof/>
          <w:sz w:val="28"/>
          <w:szCs w:val="28"/>
          <w:lang w:val="vi-VN"/>
        </w:rPr>
      </w:pPr>
    </w:p>
    <w:p w14:paraId="5CFA166A" w14:textId="77777777" w:rsidR="006C4E15" w:rsidRPr="005414CE" w:rsidRDefault="006C4E15" w:rsidP="00262920">
      <w:pPr>
        <w:ind w:left="360"/>
        <w:jc w:val="both"/>
        <w:rPr>
          <w:noProof/>
          <w:sz w:val="28"/>
          <w:szCs w:val="28"/>
          <w:lang w:val="vi-VN"/>
        </w:rPr>
      </w:pPr>
    </w:p>
    <w:p w14:paraId="013AC537" w14:textId="77777777" w:rsidR="00ED13CF" w:rsidRPr="005414CE" w:rsidRDefault="00ED13CF" w:rsidP="00262920">
      <w:pPr>
        <w:ind w:left="360"/>
        <w:jc w:val="both"/>
        <w:rPr>
          <w:noProof/>
          <w:sz w:val="28"/>
          <w:szCs w:val="28"/>
          <w:lang w:val="vi-VN"/>
        </w:rPr>
      </w:pPr>
    </w:p>
    <w:sectPr w:rsidR="00ED13CF" w:rsidRPr="005414CE" w:rsidSect="000564E2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A50B31"/>
    <w:multiLevelType w:val="hybridMultilevel"/>
    <w:tmpl w:val="0EC2AE90"/>
    <w:lvl w:ilvl="0" w:tplc="51B64A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6C17F1"/>
    <w:multiLevelType w:val="hybridMultilevel"/>
    <w:tmpl w:val="333857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0023C4"/>
    <w:multiLevelType w:val="hybridMultilevel"/>
    <w:tmpl w:val="F33E2D0E"/>
    <w:lvl w:ilvl="0" w:tplc="E91A404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564E2"/>
    <w:rsid w:val="00036A0F"/>
    <w:rsid w:val="000564E2"/>
    <w:rsid w:val="000613C0"/>
    <w:rsid w:val="00084403"/>
    <w:rsid w:val="001049D2"/>
    <w:rsid w:val="0011388C"/>
    <w:rsid w:val="00123A7F"/>
    <w:rsid w:val="001C7F9D"/>
    <w:rsid w:val="001E6789"/>
    <w:rsid w:val="00262920"/>
    <w:rsid w:val="00270F9D"/>
    <w:rsid w:val="002C1562"/>
    <w:rsid w:val="003134CF"/>
    <w:rsid w:val="003A7E9B"/>
    <w:rsid w:val="003B619E"/>
    <w:rsid w:val="004600D0"/>
    <w:rsid w:val="004A024C"/>
    <w:rsid w:val="00514112"/>
    <w:rsid w:val="00520DCD"/>
    <w:rsid w:val="0052268A"/>
    <w:rsid w:val="005414CE"/>
    <w:rsid w:val="00614FF1"/>
    <w:rsid w:val="006C4E15"/>
    <w:rsid w:val="00730663"/>
    <w:rsid w:val="007908D2"/>
    <w:rsid w:val="007B09DC"/>
    <w:rsid w:val="007C10F3"/>
    <w:rsid w:val="007C2F3A"/>
    <w:rsid w:val="008E16BF"/>
    <w:rsid w:val="009170BF"/>
    <w:rsid w:val="00917499"/>
    <w:rsid w:val="00942576"/>
    <w:rsid w:val="00980985"/>
    <w:rsid w:val="00AE1D57"/>
    <w:rsid w:val="00B2125B"/>
    <w:rsid w:val="00C20398"/>
    <w:rsid w:val="00C96B93"/>
    <w:rsid w:val="00CA2C9A"/>
    <w:rsid w:val="00CE7343"/>
    <w:rsid w:val="00D215C2"/>
    <w:rsid w:val="00D97431"/>
    <w:rsid w:val="00DE3ED2"/>
    <w:rsid w:val="00E050FE"/>
    <w:rsid w:val="00E3185C"/>
    <w:rsid w:val="00E32E72"/>
    <w:rsid w:val="00E627A3"/>
    <w:rsid w:val="00ED13CF"/>
    <w:rsid w:val="00EE2D82"/>
    <w:rsid w:val="00F6463A"/>
    <w:rsid w:val="00F84AE8"/>
    <w:rsid w:val="00F96EA6"/>
    <w:rsid w:val="00FF7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5"/>
    <o:shapelayout v:ext="edit">
      <o:idmap v:ext="edit" data="1"/>
      <o:rules v:ext="edit">
        <o:r id="V:Rule1" type="connector" idref="#_x0000_s1105"/>
        <o:r id="V:Rule2" type="connector" idref="#_x0000_s1228"/>
        <o:r id="V:Rule3" type="connector" idref="#_x0000_s1227"/>
        <o:r id="V:Rule4" type="connector" idref="#_x0000_s1225"/>
        <o:r id="V:Rule5" type="connector" idref="#_x0000_s1226"/>
        <o:r id="V:Rule6" type="connector" idref="#_x0000_s1232"/>
      </o:rules>
    </o:shapelayout>
  </w:shapeDefaults>
  <w:decimalSymbol w:val="."/>
  <w:listSeparator w:val=","/>
  <w14:docId w14:val="6EA9AA45"/>
  <w15:docId w15:val="{F4391C50-717A-43DA-9169-B29C775495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974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564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4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564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image" Target="media/image83.png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png"/><Relationship Id="rId247" Type="http://schemas.openxmlformats.org/officeDocument/2006/relationships/image" Target="media/image123.wmf"/><Relationship Id="rId107" Type="http://schemas.openxmlformats.org/officeDocument/2006/relationships/image" Target="media/image54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image" Target="media/image11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image" Target="media/image40.gif"/><Relationship Id="rId86" Type="http://schemas.openxmlformats.org/officeDocument/2006/relationships/image" Target="media/image45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8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2.gif"/><Relationship Id="rId88" Type="http://schemas.openxmlformats.org/officeDocument/2006/relationships/image" Target="media/image47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png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png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9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png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9</TotalTime>
  <Pages>1</Pages>
  <Words>978</Words>
  <Characters>558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trien</dc:creator>
  <cp:lastModifiedBy>Cao Le Cong Minh</cp:lastModifiedBy>
  <cp:revision>44</cp:revision>
  <dcterms:created xsi:type="dcterms:W3CDTF">2018-04-05T05:43:00Z</dcterms:created>
  <dcterms:modified xsi:type="dcterms:W3CDTF">2018-04-05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